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1E3510" w14:textId="68377583" w:rsidR="00601833" w:rsidRPr="00C95AEB" w:rsidRDefault="00601833" w:rsidP="00CE791E">
      <w:bookmarkStart w:id="0" w:name="_GoBack"/>
      <w:bookmarkEnd w:id="0"/>
    </w:p>
    <w:p w14:paraId="07F2C91A" w14:textId="47965527" w:rsidR="00C95AEB" w:rsidRPr="001119CC" w:rsidRDefault="00C95AEB" w:rsidP="00CE791E">
      <w:pPr>
        <w:rPr>
          <w:rFonts w:ascii="Century Gothic" w:hAnsi="Century Gothic"/>
        </w:rPr>
      </w:pPr>
      <w:r w:rsidRPr="001119CC">
        <w:rPr>
          <w:rFonts w:ascii="Century Gothic" w:hAnsi="Century Gothic"/>
        </w:rPr>
        <w:t>Name: ______________</w:t>
      </w:r>
      <w:r w:rsidR="00BF76AC">
        <w:rPr>
          <w:rFonts w:ascii="Century Gothic" w:hAnsi="Century Gothic"/>
        </w:rPr>
        <w:t>_____</w:t>
      </w:r>
      <w:r w:rsidRPr="001119CC">
        <w:rPr>
          <w:rFonts w:ascii="Century Gothic" w:hAnsi="Century Gothic"/>
        </w:rPr>
        <w:t xml:space="preserve">______________________________________ </w:t>
      </w:r>
      <w:r w:rsidR="00BF76AC">
        <w:rPr>
          <w:rFonts w:ascii="Century Gothic" w:hAnsi="Century Gothic"/>
        </w:rPr>
        <w:t>DUE DATE</w:t>
      </w:r>
      <w:r w:rsidRPr="001119CC">
        <w:rPr>
          <w:rFonts w:ascii="Century Gothic" w:hAnsi="Century Gothic"/>
        </w:rPr>
        <w:t>:</w:t>
      </w:r>
      <w:r w:rsidR="00BF76AC">
        <w:rPr>
          <w:rFonts w:ascii="Century Gothic" w:hAnsi="Century Gothic"/>
        </w:rPr>
        <w:t xml:space="preserve"> </w:t>
      </w:r>
      <w:r w:rsidR="00BF76AC">
        <w:rPr>
          <w:rFonts w:ascii="Century Gothic" w:hAnsi="Century Gothic"/>
          <w:u w:val="single"/>
        </w:rPr>
        <w:t>TUESDAY APRIL 9, 2019</w:t>
      </w:r>
      <w:r w:rsidRPr="001119CC">
        <w:rPr>
          <w:rFonts w:ascii="Century Gothic" w:hAnsi="Century Gothic"/>
        </w:rPr>
        <w:t xml:space="preserve"> </w:t>
      </w:r>
    </w:p>
    <w:p w14:paraId="0819AAD0" w14:textId="419996F3" w:rsidR="00C95AEB" w:rsidRPr="00FC41BA" w:rsidRDefault="00FA037F" w:rsidP="00CE791E">
      <w:r w:rsidRPr="00C95AEB">
        <w:rPr>
          <w:noProof/>
        </w:rPr>
        <w:drawing>
          <wp:anchor distT="0" distB="0" distL="114300" distR="114300" simplePos="0" relativeHeight="251622912" behindDoc="1" locked="0" layoutInCell="0" allowOverlap="1" wp14:anchorId="6BFB52FB" wp14:editId="35B9D258">
            <wp:simplePos x="0" y="0"/>
            <wp:positionH relativeFrom="column">
              <wp:posOffset>5485130</wp:posOffset>
            </wp:positionH>
            <wp:positionV relativeFrom="paragraph">
              <wp:posOffset>158750</wp:posOffset>
            </wp:positionV>
            <wp:extent cx="1272540" cy="113538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135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F1545">
        <w:pict w14:anchorId="7FA56A7A">
          <v:rect id="_x0000_i1025" style="width:525.6pt;height:4pt" o:hralign="center" o:hrstd="t" o:hrnoshade="t" o:hr="t" fillcolor="black [3213]" stroked="f"/>
        </w:pict>
      </w:r>
    </w:p>
    <w:p w14:paraId="48C2B7C8" w14:textId="48C2D60A" w:rsidR="003468CF" w:rsidRPr="00CE791E" w:rsidRDefault="003468CF" w:rsidP="00CE791E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CE791E">
        <w:rPr>
          <w:rFonts w:ascii="Century Gothic" w:hAnsi="Century Gothic"/>
        </w:rPr>
        <w:t xml:space="preserve">Given: Segment AC bisects segment BD. Which statement is </w:t>
      </w:r>
      <w:r w:rsidR="00FA037F" w:rsidRPr="00FA037F">
        <w:rPr>
          <w:rFonts w:ascii="Century Gothic" w:hAnsi="Century Gothic"/>
          <w:b/>
          <w:u w:val="single"/>
        </w:rPr>
        <w:t>TRUE</w:t>
      </w:r>
      <w:r w:rsidRPr="00CE791E">
        <w:rPr>
          <w:rFonts w:ascii="Century Gothic" w:hAnsi="Century Gothic"/>
        </w:rPr>
        <w:t>?</w:t>
      </w:r>
    </w:p>
    <w:p w14:paraId="5E1DE732" w14:textId="5C438EB2" w:rsidR="003468CF" w:rsidRDefault="003468CF" w:rsidP="00CE791E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CE791E">
        <w:rPr>
          <w:rFonts w:ascii="Century Gothic" w:hAnsi="Century Gothic"/>
          <w:position w:val="-6"/>
        </w:rPr>
        <w:object w:dxaOrig="1320" w:dyaOrig="360" w14:anchorId="147358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5pt;height:18pt" o:ole="">
            <v:imagedata r:id="rId11" o:title=""/>
          </v:shape>
          <o:OLEObject Type="Embed" ProgID="Equation.DSMT4" ShapeID="_x0000_i1026" DrawAspect="Content" ObjectID="_1618048083" r:id="rId12"/>
        </w:object>
      </w:r>
    </w:p>
    <w:p w14:paraId="66C663B1" w14:textId="7BB553E8" w:rsidR="00CE791E" w:rsidRDefault="00CE791E" w:rsidP="00CE791E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CE791E">
        <w:rPr>
          <w:rFonts w:ascii="Century Gothic" w:hAnsi="Century Gothic"/>
          <w:position w:val="-6"/>
        </w:rPr>
        <w:object w:dxaOrig="420" w:dyaOrig="340" w14:anchorId="67811131">
          <v:shape id="_x0000_i1027" type="#_x0000_t75" style="width:21.5pt;height:17pt" o:ole="">
            <v:imagedata r:id="rId13" o:title=""/>
          </v:shape>
          <o:OLEObject Type="Embed" ProgID="Equation.DSMT4" ShapeID="_x0000_i1027" DrawAspect="Content" ObjectID="_1618048084" r:id="rId14"/>
        </w:object>
      </w:r>
      <w:r>
        <w:rPr>
          <w:rFonts w:ascii="Century Gothic" w:hAnsi="Century Gothic"/>
        </w:rPr>
        <w:t xml:space="preserve"> </w:t>
      </w:r>
      <w:proofErr w:type="gramStart"/>
      <w:r>
        <w:rPr>
          <w:rFonts w:ascii="Century Gothic" w:hAnsi="Century Gothic"/>
        </w:rPr>
        <w:t>is</w:t>
      </w:r>
      <w:proofErr w:type="gramEnd"/>
      <w:r>
        <w:rPr>
          <w:rFonts w:ascii="Century Gothic" w:hAnsi="Century Gothic"/>
        </w:rPr>
        <w:t xml:space="preserve"> a diameter.</w:t>
      </w:r>
    </w:p>
    <w:p w14:paraId="7660E722" w14:textId="3318D286" w:rsidR="00CE791E" w:rsidRDefault="00CE791E" w:rsidP="00CE791E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CE791E">
        <w:rPr>
          <w:rFonts w:ascii="Century Gothic" w:hAnsi="Century Gothic"/>
          <w:position w:val="-6"/>
        </w:rPr>
        <w:object w:dxaOrig="540" w:dyaOrig="360" w14:anchorId="2AC9C5FA">
          <v:shape id="_x0000_i1028" type="#_x0000_t75" style="width:27pt;height:18pt" o:ole="">
            <v:imagedata r:id="rId15" o:title=""/>
          </v:shape>
          <o:OLEObject Type="Embed" ProgID="Equation.DSMT4" ShapeID="_x0000_i1028" DrawAspect="Content" ObjectID="_1618048085" r:id="rId16"/>
        </w:object>
      </w:r>
      <w:r>
        <w:rPr>
          <w:rFonts w:ascii="Century Gothic" w:hAnsi="Century Gothic"/>
        </w:rPr>
        <w:t xml:space="preserve"> </w:t>
      </w:r>
      <w:proofErr w:type="gramStart"/>
      <w:r>
        <w:rPr>
          <w:rFonts w:ascii="Century Gothic" w:hAnsi="Century Gothic"/>
        </w:rPr>
        <w:t>is</w:t>
      </w:r>
      <w:proofErr w:type="gramEnd"/>
      <w:r>
        <w:rPr>
          <w:rFonts w:ascii="Century Gothic" w:hAnsi="Century Gothic"/>
        </w:rPr>
        <w:t xml:space="preserve"> a major arc.</w:t>
      </w:r>
    </w:p>
    <w:p w14:paraId="6044874E" w14:textId="30BA5942" w:rsidR="00FA037F" w:rsidRDefault="00FA037F" w:rsidP="00CE791E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A037F">
        <w:rPr>
          <w:rFonts w:ascii="Century Gothic" w:hAnsi="Century Gothic"/>
          <w:position w:val="-4"/>
        </w:rPr>
        <w:object w:dxaOrig="520" w:dyaOrig="340" w14:anchorId="508B45E9">
          <v:shape id="_x0000_i1029" type="#_x0000_t75" style="width:26.5pt;height:17pt" o:ole="">
            <v:imagedata r:id="rId17" o:title=""/>
          </v:shape>
          <o:OLEObject Type="Embed" ProgID="Equation.DSMT4" ShapeID="_x0000_i1029" DrawAspect="Content" ObjectID="_1618048086" r:id="rId18"/>
        </w:object>
      </w:r>
      <w:r>
        <w:rPr>
          <w:rFonts w:ascii="Century Gothic" w:hAnsi="Century Gothic"/>
        </w:rPr>
        <w:t xml:space="preserve"> </w:t>
      </w:r>
      <w:proofErr w:type="gramStart"/>
      <w:r>
        <w:rPr>
          <w:rFonts w:ascii="Century Gothic" w:hAnsi="Century Gothic"/>
        </w:rPr>
        <w:t>is</w:t>
      </w:r>
      <w:proofErr w:type="gramEnd"/>
      <w:r>
        <w:rPr>
          <w:rFonts w:ascii="Century Gothic" w:hAnsi="Century Gothic"/>
        </w:rPr>
        <w:t xml:space="preserve"> a minor arc.</w:t>
      </w:r>
    </w:p>
    <w:p w14:paraId="7D419F14" w14:textId="6BA03B18" w:rsidR="00FA037F" w:rsidRPr="00FA037F" w:rsidRDefault="003F1545" w:rsidP="00FA037F">
      <w:pPr>
        <w:rPr>
          <w:rFonts w:ascii="Century Gothic" w:hAnsi="Century Gothic"/>
        </w:rPr>
      </w:pPr>
      <w:r>
        <w:pict w14:anchorId="1AFA72C9">
          <v:rect id="_x0000_i1030" style="width:532.8pt;height:2pt" o:hralign="center" o:hrstd="t" o:hrnoshade="t" o:hr="t" fillcolor="black [3213]" stroked="f"/>
        </w:pict>
      </w:r>
    </w:p>
    <w:p w14:paraId="288A72E6" w14:textId="7D07FB54" w:rsidR="00FA037F" w:rsidRDefault="003D4819" w:rsidP="00FA037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25984" behindDoc="1" locked="0" layoutInCell="0" allowOverlap="1" wp14:anchorId="4E765813" wp14:editId="07502560">
            <wp:simplePos x="0" y="0"/>
            <wp:positionH relativeFrom="column">
              <wp:posOffset>5200015</wp:posOffset>
            </wp:positionH>
            <wp:positionV relativeFrom="paragraph">
              <wp:posOffset>11237</wp:posOffset>
            </wp:positionV>
            <wp:extent cx="1613507" cy="1059325"/>
            <wp:effectExtent l="0" t="0" r="635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biLevel thresh="75000"/>
                      <a:extLst/>
                    </a:blip>
                    <a:srcRect r="45140" b="23215"/>
                    <a:stretch/>
                  </pic:blipFill>
                  <pic:spPr bwMode="auto">
                    <a:xfrm>
                      <a:off x="0" y="0"/>
                      <a:ext cx="1613507" cy="105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037F">
        <w:rPr>
          <w:rFonts w:ascii="Century Gothic" w:hAnsi="Century Gothic"/>
        </w:rPr>
        <w:t xml:space="preserve">Use the figure to answer the question. What is </w:t>
      </w:r>
      <w:proofErr w:type="gramStart"/>
      <w:r w:rsidR="00FA037F">
        <w:rPr>
          <w:rFonts w:ascii="Century Gothic" w:hAnsi="Century Gothic"/>
        </w:rPr>
        <w:t xml:space="preserve">the </w:t>
      </w:r>
      <w:proofErr w:type="gramEnd"/>
      <w:r w:rsidR="00FA037F" w:rsidRPr="00FA037F">
        <w:rPr>
          <w:rFonts w:ascii="Century Gothic" w:hAnsi="Century Gothic"/>
          <w:position w:val="-4"/>
        </w:rPr>
        <w:object w:dxaOrig="499" w:dyaOrig="240" w14:anchorId="2712C446">
          <v:shape id="_x0000_i1031" type="#_x0000_t75" style="width:25pt;height:12pt" o:ole="">
            <v:imagedata r:id="rId20" o:title=""/>
          </v:shape>
          <o:OLEObject Type="Embed" ProgID="Equation.DSMT4" ShapeID="_x0000_i1031" DrawAspect="Content" ObjectID="_1618048087" r:id="rId21"/>
        </w:object>
      </w:r>
      <w:r w:rsidR="00FA037F">
        <w:rPr>
          <w:rFonts w:ascii="Century Gothic" w:hAnsi="Century Gothic"/>
        </w:rPr>
        <w:t xml:space="preserve">? </w:t>
      </w:r>
    </w:p>
    <w:p w14:paraId="4753E602" w14:textId="77777777" w:rsidR="00FA037F" w:rsidRPr="00FA037F" w:rsidRDefault="00FA037F" w:rsidP="00FA037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A037F">
        <w:rPr>
          <w:rFonts w:ascii="Century Gothic" w:eastAsia="Times New Roman" w:hAnsi="Century Gothic"/>
        </w:rPr>
        <w:t>170°</w:t>
      </w:r>
    </w:p>
    <w:p w14:paraId="171E72C5" w14:textId="6D0A3E0E" w:rsidR="00FA037F" w:rsidRPr="00FA037F" w:rsidRDefault="00FA037F" w:rsidP="00FA037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A037F">
        <w:rPr>
          <w:rFonts w:ascii="Century Gothic" w:eastAsia="Times New Roman" w:hAnsi="Century Gothic"/>
        </w:rPr>
        <w:t>190°</w:t>
      </w:r>
    </w:p>
    <w:p w14:paraId="3CFB8750" w14:textId="660EB51A" w:rsidR="00FA037F" w:rsidRDefault="00FA037F" w:rsidP="00FA037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A037F">
        <w:rPr>
          <w:rFonts w:ascii="Century Gothic" w:eastAsia="Times New Roman" w:hAnsi="Century Gothic"/>
        </w:rPr>
        <w:t>85°</w:t>
      </w:r>
      <w:r>
        <w:rPr>
          <w:rFonts w:ascii="Century Gothic" w:hAnsi="Century Gothic"/>
        </w:rPr>
        <w:t xml:space="preserve"> </w:t>
      </w:r>
    </w:p>
    <w:p w14:paraId="2C69510D" w14:textId="325C1EC8" w:rsidR="00FA037F" w:rsidRDefault="00FA037F" w:rsidP="00FA037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A037F">
        <w:rPr>
          <w:rFonts w:ascii="Century Gothic" w:eastAsia="Times New Roman" w:hAnsi="Century Gothic"/>
          <w:w w:val="98"/>
        </w:rPr>
        <w:t>95°</w:t>
      </w:r>
    </w:p>
    <w:p w14:paraId="672743EE" w14:textId="68FF30FE" w:rsidR="003D4819" w:rsidRDefault="003D4819" w:rsidP="00FA037F"/>
    <w:p w14:paraId="4F27B972" w14:textId="21077A1C" w:rsidR="003D4819" w:rsidRDefault="003D4819" w:rsidP="00FA037F">
      <w:r w:rsidRPr="00C95AEB">
        <w:rPr>
          <w:noProof/>
        </w:rPr>
        <w:drawing>
          <wp:anchor distT="0" distB="0" distL="114300" distR="114300" simplePos="0" relativeHeight="251629056" behindDoc="1" locked="0" layoutInCell="0" allowOverlap="1" wp14:anchorId="64E73B4F" wp14:editId="6CEA24DB">
            <wp:simplePos x="0" y="0"/>
            <wp:positionH relativeFrom="column">
              <wp:posOffset>5017273</wp:posOffset>
            </wp:positionH>
            <wp:positionV relativeFrom="paragraph">
              <wp:posOffset>101407</wp:posOffset>
            </wp:positionV>
            <wp:extent cx="1184385" cy="1407028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 l="3923" r="57121" b="31060"/>
                    <a:stretch/>
                  </pic:blipFill>
                  <pic:spPr bwMode="auto">
                    <a:xfrm>
                      <a:off x="0" y="0"/>
                      <a:ext cx="1184385" cy="140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305FB613">
          <v:rect id="_x0000_i1032" style="width:532.8pt;height:2pt" o:hralign="center" o:hrstd="t" o:hrnoshade="t" o:hr="t" fillcolor="black [3213]" stroked="f"/>
        </w:pict>
      </w:r>
    </w:p>
    <w:p w14:paraId="3016A6F4" w14:textId="382D5DEC" w:rsidR="00F92868" w:rsidRDefault="00FA037F" w:rsidP="00FA037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Given</w:t>
      </w:r>
      <w:proofErr w:type="gramStart"/>
      <w:r>
        <w:rPr>
          <w:rFonts w:ascii="Century Gothic" w:hAnsi="Century Gothic"/>
        </w:rPr>
        <w:t xml:space="preserve">: </w:t>
      </w:r>
      <w:proofErr w:type="gramEnd"/>
      <w:r w:rsidR="00F92868" w:rsidRPr="00FA037F">
        <w:rPr>
          <w:rFonts w:ascii="Century Gothic" w:hAnsi="Century Gothic"/>
          <w:position w:val="-10"/>
        </w:rPr>
        <w:object w:dxaOrig="4099" w:dyaOrig="320" w14:anchorId="4019E50B">
          <v:shape id="_x0000_i1033" type="#_x0000_t75" style="width:204.5pt;height:16.5pt" o:ole="">
            <v:imagedata r:id="rId24" o:title=""/>
          </v:shape>
          <o:OLEObject Type="Embed" ProgID="Equation.DSMT4" ShapeID="_x0000_i1033" DrawAspect="Content" ObjectID="_1618048088" r:id="rId25"/>
        </w:object>
      </w:r>
      <w:r w:rsidR="00F92868">
        <w:rPr>
          <w:rFonts w:ascii="Century Gothic" w:hAnsi="Century Gothic"/>
        </w:rPr>
        <w:t xml:space="preserve">. What is </w:t>
      </w:r>
      <w:proofErr w:type="gramStart"/>
      <w:r w:rsidR="00F92868">
        <w:rPr>
          <w:rFonts w:ascii="Century Gothic" w:hAnsi="Century Gothic"/>
        </w:rPr>
        <w:t xml:space="preserve">the </w:t>
      </w:r>
      <w:proofErr w:type="gramEnd"/>
      <w:r w:rsidR="00F92868" w:rsidRPr="00F92868">
        <w:rPr>
          <w:rFonts w:ascii="Century Gothic" w:hAnsi="Century Gothic"/>
          <w:position w:val="-6"/>
        </w:rPr>
        <w:object w:dxaOrig="859" w:dyaOrig="279" w14:anchorId="5C6E2453">
          <v:shape id="_x0000_i1034" type="#_x0000_t75" style="width:43pt;height:14pt" o:ole="">
            <v:imagedata r:id="rId26" o:title=""/>
          </v:shape>
          <o:OLEObject Type="Embed" ProgID="Equation.DSMT4" ShapeID="_x0000_i1034" DrawAspect="Content" ObjectID="_1618048089" r:id="rId27"/>
        </w:object>
      </w:r>
      <w:r w:rsidR="00F92868">
        <w:rPr>
          <w:rFonts w:ascii="Century Gothic" w:hAnsi="Century Gothic"/>
        </w:rPr>
        <w:t>?</w:t>
      </w:r>
    </w:p>
    <w:p w14:paraId="559EE417" w14:textId="10C2E050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>25°</w:t>
      </w:r>
    </w:p>
    <w:p w14:paraId="30B49ED5" w14:textId="775A05BF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>50°</w:t>
      </w:r>
    </w:p>
    <w:p w14:paraId="19919542" w14:textId="46CCD3D0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>30°</w:t>
      </w:r>
    </w:p>
    <w:p w14:paraId="73866545" w14:textId="2998EB25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>20°</w:t>
      </w:r>
    </w:p>
    <w:p w14:paraId="29A027DC" w14:textId="57B5D9FC" w:rsidR="003D4819" w:rsidRDefault="003D4819" w:rsidP="00F92868"/>
    <w:p w14:paraId="1714CAEB" w14:textId="77777777" w:rsidR="003D4819" w:rsidRDefault="003D4819" w:rsidP="00F92868"/>
    <w:p w14:paraId="17EC8060" w14:textId="718BB111" w:rsidR="00F92868" w:rsidRPr="00F92868" w:rsidRDefault="003D4819" w:rsidP="00F9286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36735" behindDoc="1" locked="0" layoutInCell="0" allowOverlap="1" wp14:anchorId="13109A67" wp14:editId="2F5DB8A6">
            <wp:simplePos x="0" y="0"/>
            <wp:positionH relativeFrom="column">
              <wp:posOffset>5708673</wp:posOffset>
            </wp:positionH>
            <wp:positionV relativeFrom="paragraph">
              <wp:posOffset>127000</wp:posOffset>
            </wp:positionV>
            <wp:extent cx="1047750" cy="1212241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122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45FFE5B7">
          <v:rect id="_x0000_i1035" style="width:532.8pt;height:2pt" o:hralign="center" o:hrstd="t" o:hrnoshade="t" o:hr="t" fillcolor="black [3213]" stroked="f"/>
        </w:pict>
      </w:r>
    </w:p>
    <w:p w14:paraId="5192191F" w14:textId="0E79C8C9" w:rsidR="00F92868" w:rsidRDefault="00F92868" w:rsidP="00FA037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Use the figure to answer the question. </w:t>
      </w:r>
      <w:r w:rsidR="00FA037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What is </w:t>
      </w:r>
      <w:proofErr w:type="gramStart"/>
      <w:r>
        <w:rPr>
          <w:rFonts w:ascii="Century Gothic" w:hAnsi="Century Gothic"/>
        </w:rPr>
        <w:t xml:space="preserve">the </w:t>
      </w:r>
      <w:proofErr w:type="gramEnd"/>
      <w:r w:rsidRPr="00F92868">
        <w:rPr>
          <w:rFonts w:ascii="Century Gothic" w:hAnsi="Century Gothic"/>
          <w:position w:val="-6"/>
        </w:rPr>
        <w:object w:dxaOrig="600" w:dyaOrig="360" w14:anchorId="6AC9F115">
          <v:shape id="_x0000_i1036" type="#_x0000_t75" style="width:30pt;height:18pt" o:ole="">
            <v:imagedata r:id="rId30" o:title=""/>
          </v:shape>
          <o:OLEObject Type="Embed" ProgID="Equation.DSMT4" ShapeID="_x0000_i1036" DrawAspect="Content" ObjectID="_1618048090" r:id="rId31"/>
        </w:object>
      </w:r>
      <w:r>
        <w:rPr>
          <w:rFonts w:ascii="Century Gothic" w:hAnsi="Century Gothic"/>
        </w:rPr>
        <w:t>?</w:t>
      </w:r>
    </w:p>
    <w:p w14:paraId="2EE3AD59" w14:textId="4CF7ED64" w:rsid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35º</w:t>
      </w:r>
    </w:p>
    <w:p w14:paraId="0683CCA6" w14:textId="7B9D98AD" w:rsid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15º</w:t>
      </w:r>
    </w:p>
    <w:p w14:paraId="389B3180" w14:textId="558177F6" w:rsid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43º</w:t>
      </w:r>
    </w:p>
    <w:p w14:paraId="0B06B53B" w14:textId="7C1B0D04" w:rsidR="00FA037F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49º </w:t>
      </w:r>
    </w:p>
    <w:p w14:paraId="4725F2A6" w14:textId="77777777" w:rsidR="003D4819" w:rsidRDefault="003D4819" w:rsidP="00F92868"/>
    <w:p w14:paraId="0FCD6091" w14:textId="0025D9EC" w:rsidR="00F92868" w:rsidRPr="00F92868" w:rsidRDefault="003F1545" w:rsidP="00F92868">
      <w:pPr>
        <w:rPr>
          <w:rFonts w:ascii="Century Gothic" w:hAnsi="Century Gothic"/>
        </w:rPr>
      </w:pPr>
      <w:r>
        <w:pict w14:anchorId="7DBC31E1">
          <v:rect id="_x0000_i1037" style="width:532.8pt;height:2pt" o:hralign="center" o:hrstd="t" o:hrnoshade="t" o:hr="t" fillcolor="black [3213]" stroked="f"/>
        </w:pict>
      </w:r>
    </w:p>
    <w:p w14:paraId="0949DC0E" w14:textId="77777777" w:rsidR="003D4819" w:rsidRDefault="00F92868" w:rsidP="00F92868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 xml:space="preserve">Point </w:t>
      </w:r>
      <w:r w:rsidRPr="00F92868">
        <w:rPr>
          <w:rFonts w:ascii="Century Gothic" w:eastAsia="Times New Roman" w:hAnsi="Century Gothic"/>
          <w:i/>
          <w:iCs/>
        </w:rPr>
        <w:t>B</w:t>
      </w:r>
      <w:r w:rsidRPr="00F92868">
        <w:rPr>
          <w:rFonts w:ascii="Century Gothic" w:eastAsia="Times New Roman" w:hAnsi="Century Gothic"/>
        </w:rPr>
        <w:t xml:space="preserve"> is on the tangent line and is 18 feet from the center of the circular water storage tank. Point A is the point of tangency.</w:t>
      </w:r>
      <w:r>
        <w:rPr>
          <w:rFonts w:ascii="Century Gothic" w:eastAsia="Times New Roman" w:hAnsi="Century Gothic"/>
        </w:rPr>
        <w:t xml:space="preserve"> </w:t>
      </w:r>
      <w:r w:rsidRPr="00F92868">
        <w:rPr>
          <w:rFonts w:ascii="Century Gothic" w:eastAsia="Times New Roman" w:hAnsi="Century Gothic"/>
        </w:rPr>
        <w:t xml:space="preserve">If AB = 16, what is the radius of the tank? </w:t>
      </w:r>
    </w:p>
    <w:p w14:paraId="582A2AC7" w14:textId="5B3B3414" w:rsidR="00F92868" w:rsidRPr="00F92868" w:rsidRDefault="00F92868" w:rsidP="003D4819">
      <w:pPr>
        <w:pStyle w:val="ListParagraph"/>
        <w:rPr>
          <w:rFonts w:ascii="Century Gothic" w:eastAsia="Times New Roman" w:hAnsi="Century Gothic"/>
        </w:rPr>
      </w:pPr>
      <w:r w:rsidRPr="00F92868">
        <w:rPr>
          <w:rFonts w:ascii="Century Gothic" w:eastAsia="Times New Roman" w:hAnsi="Century Gothic"/>
        </w:rPr>
        <w:t>(Hint: Draw a diagram)</w:t>
      </w:r>
    </w:p>
    <w:p w14:paraId="23C2BFD7" w14:textId="77777777" w:rsidR="003D4819" w:rsidRDefault="003D4819" w:rsidP="00F9286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  <w:sectPr w:rsidR="003D4819" w:rsidSect="00C95AEB">
          <w:headerReference w:type="default" r:id="rId32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64FA122B" w14:textId="64FEF325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92868">
        <w:rPr>
          <w:rFonts w:ascii="Century Gothic" w:eastAsia="Times New Roman" w:hAnsi="Century Gothic"/>
        </w:rPr>
        <w:t>18.6 ft</w:t>
      </w:r>
    </w:p>
    <w:p w14:paraId="07F18320" w14:textId="2B1C0D45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92868">
        <w:rPr>
          <w:rFonts w:ascii="Century Gothic" w:eastAsia="Times New Roman" w:hAnsi="Century Gothic"/>
        </w:rPr>
        <w:t>16.5 ft</w:t>
      </w:r>
    </w:p>
    <w:p w14:paraId="088D7B55" w14:textId="52DA2A53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92868">
        <w:rPr>
          <w:rFonts w:ascii="Century Gothic" w:eastAsia="Times New Roman" w:hAnsi="Century Gothic"/>
        </w:rPr>
        <w:t>8.2 ft</w:t>
      </w:r>
    </w:p>
    <w:p w14:paraId="24BFF2C0" w14:textId="4EADB9BB" w:rsidR="00F92868" w:rsidRPr="00F92868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F92868">
        <w:rPr>
          <w:rFonts w:ascii="Century Gothic" w:eastAsia="Times New Roman" w:hAnsi="Century Gothic"/>
        </w:rPr>
        <w:t>24.1 ft</w:t>
      </w:r>
    </w:p>
    <w:p w14:paraId="0260EEDF" w14:textId="77777777" w:rsidR="003D4819" w:rsidRDefault="003D4819" w:rsidP="00F92868">
      <w:pPr>
        <w:sectPr w:rsidR="003D4819" w:rsidSect="003D4819">
          <w:type w:val="continuous"/>
          <w:pgSz w:w="12240" w:h="15840" w:code="1"/>
          <w:pgMar w:top="720" w:right="864" w:bottom="720" w:left="864" w:header="576" w:footer="432" w:gutter="0"/>
          <w:cols w:num="4" w:space="0"/>
        </w:sectPr>
      </w:pPr>
    </w:p>
    <w:p w14:paraId="2EA9E263" w14:textId="01465614" w:rsidR="00F92868" w:rsidRDefault="00F92868" w:rsidP="00F9286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38272" behindDoc="0" locked="0" layoutInCell="0" allowOverlap="1" wp14:anchorId="60275C8D" wp14:editId="7CD3EA1C">
            <wp:simplePos x="0" y="0"/>
            <wp:positionH relativeFrom="column">
              <wp:posOffset>5469890</wp:posOffset>
            </wp:positionH>
            <wp:positionV relativeFrom="paragraph">
              <wp:posOffset>147016</wp:posOffset>
            </wp:positionV>
            <wp:extent cx="1342274" cy="112908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 b="9970"/>
                    <a:stretch/>
                  </pic:blipFill>
                  <pic:spPr bwMode="auto">
                    <a:xfrm>
                      <a:off x="0" y="0"/>
                      <a:ext cx="1342274" cy="112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06A207AE">
          <v:rect id="_x0000_i1038" style="width:532.8pt;height:2pt" o:hralign="center" o:hrstd="t" o:hrnoshade="t" o:hr="t" fillcolor="black [3213]" stroked="f"/>
        </w:pict>
      </w:r>
    </w:p>
    <w:p w14:paraId="38C98733" w14:textId="77777777" w:rsidR="00F92868" w:rsidRDefault="00F92868" w:rsidP="00FA037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value of x?</w:t>
      </w:r>
    </w:p>
    <w:p w14:paraId="0BB2F742" w14:textId="77777777" w:rsidR="00D5110B" w:rsidRDefault="00F92868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42.5 units</w:t>
      </w:r>
    </w:p>
    <w:p w14:paraId="50BFFF19" w14:textId="77777777" w:rsidR="00D5110B" w:rsidRDefault="00D5110B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90 units</w:t>
      </w:r>
    </w:p>
    <w:p w14:paraId="5BE21085" w14:textId="2768E2A7" w:rsidR="00D5110B" w:rsidRDefault="00D5110B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87.5 units</w:t>
      </w:r>
    </w:p>
    <w:p w14:paraId="7E0DE28D" w14:textId="75B92C36" w:rsidR="00D5110B" w:rsidRDefault="00D5110B" w:rsidP="00F9286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27.5 units</w:t>
      </w:r>
    </w:p>
    <w:p w14:paraId="0E40CE01" w14:textId="77777777" w:rsidR="003D4819" w:rsidRDefault="003D4819" w:rsidP="00D5110B"/>
    <w:p w14:paraId="1EA63320" w14:textId="0B5D1D7C" w:rsidR="00FA037F" w:rsidRPr="00D5110B" w:rsidRDefault="003F1545" w:rsidP="00D5110B">
      <w:pPr>
        <w:rPr>
          <w:rFonts w:ascii="Century Gothic" w:hAnsi="Century Gothic"/>
        </w:rPr>
      </w:pPr>
      <w:r>
        <w:pict w14:anchorId="203CB521">
          <v:rect id="_x0000_i1039" style="width:532.8pt;height:2pt" o:hralign="center" o:hrstd="t" o:hrnoshade="t" o:hr="t" fillcolor="black [3213]" stroked="f"/>
        </w:pict>
      </w:r>
    </w:p>
    <w:p w14:paraId="3AC19F84" w14:textId="78E0A671" w:rsidR="00D5110B" w:rsidRDefault="00D5110B" w:rsidP="00D5110B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41344" behindDoc="1" locked="0" layoutInCell="0" allowOverlap="1" wp14:anchorId="34EC91EE" wp14:editId="41F102C2">
            <wp:simplePos x="0" y="0"/>
            <wp:positionH relativeFrom="column">
              <wp:posOffset>4729013</wp:posOffset>
            </wp:positionH>
            <wp:positionV relativeFrom="paragraph">
              <wp:posOffset>28685</wp:posOffset>
            </wp:positionV>
            <wp:extent cx="2083573" cy="1063555"/>
            <wp:effectExtent l="0" t="0" r="0" b="381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573" cy="1063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</w:rPr>
        <w:t>Use the figure to answer the question. What is the value of x?</w:t>
      </w:r>
      <w:r>
        <w:rPr>
          <w:rFonts w:ascii="Century Gothic" w:hAnsi="Century Gothic"/>
        </w:rPr>
        <w:tab/>
      </w:r>
    </w:p>
    <w:p w14:paraId="54EA4FC0" w14:textId="3FA42A90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20º </w:t>
      </w:r>
    </w:p>
    <w:p w14:paraId="0B292073" w14:textId="1801B300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45º </w:t>
      </w:r>
    </w:p>
    <w:p w14:paraId="0BD2EEF2" w14:textId="143CD4EE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55º </w:t>
      </w:r>
    </w:p>
    <w:p w14:paraId="64B9BE82" w14:textId="7CC15E56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90º</w:t>
      </w:r>
    </w:p>
    <w:p w14:paraId="13758C3A" w14:textId="77777777" w:rsidR="003D4819" w:rsidRDefault="003D4819" w:rsidP="00D5110B"/>
    <w:p w14:paraId="4EF78473" w14:textId="672BB96E" w:rsidR="00D5110B" w:rsidRPr="00D5110B" w:rsidRDefault="003F1545" w:rsidP="00D5110B">
      <w:pPr>
        <w:rPr>
          <w:rFonts w:ascii="Century Gothic" w:hAnsi="Century Gothic"/>
        </w:rPr>
      </w:pPr>
      <w:r>
        <w:pict w14:anchorId="357A3FE0">
          <v:rect id="_x0000_i1040" style="width:532.8pt;height:2pt" o:hralign="center" o:hrstd="t" o:hrnoshade="t" o:hr="t" fillcolor="black [3213]" stroked="f"/>
        </w:pict>
      </w:r>
    </w:p>
    <w:p w14:paraId="7416FC1F" w14:textId="77777777" w:rsidR="00D5110B" w:rsidRDefault="00D5110B" w:rsidP="00D5110B"/>
    <w:p w14:paraId="2DD8F98A" w14:textId="77777777" w:rsidR="00D5110B" w:rsidRDefault="00D5110B" w:rsidP="00D5110B"/>
    <w:p w14:paraId="46F3C7BB" w14:textId="095B3462" w:rsidR="00D5110B" w:rsidRPr="00D5110B" w:rsidRDefault="00546860" w:rsidP="00D5110B">
      <w:pPr>
        <w:rPr>
          <w:rFonts w:ascii="Century Gothic" w:hAnsi="Century Gothic"/>
        </w:rPr>
      </w:pPr>
      <w:r w:rsidRPr="00C95AEB">
        <w:rPr>
          <w:noProof/>
        </w:rPr>
        <w:lastRenderedPageBreak/>
        <w:drawing>
          <wp:anchor distT="0" distB="0" distL="114300" distR="114300" simplePos="0" relativeHeight="251644416" behindDoc="1" locked="0" layoutInCell="0" allowOverlap="1" wp14:anchorId="1479D8DF" wp14:editId="5CA4740E">
            <wp:simplePos x="0" y="0"/>
            <wp:positionH relativeFrom="column">
              <wp:posOffset>5423598</wp:posOffset>
            </wp:positionH>
            <wp:positionV relativeFrom="paragraph">
              <wp:posOffset>129540</wp:posOffset>
            </wp:positionV>
            <wp:extent cx="1387557" cy="1136650"/>
            <wp:effectExtent l="0" t="0" r="3175" b="635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877" cy="1139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2933FF0E">
          <v:rect id="_x0000_i1041" style="width:532.8pt;height:2pt" o:hralign="center" o:hrstd="t" o:hrnoshade="t" o:hr="t" fillcolor="black [3213]" stroked="f"/>
        </w:pict>
      </w:r>
    </w:p>
    <w:p w14:paraId="7B84F672" w14:textId="45B69ABE" w:rsidR="00D5110B" w:rsidRDefault="00D5110B" w:rsidP="00D5110B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value of x?</w:t>
      </w:r>
    </w:p>
    <w:p w14:paraId="4739B233" w14:textId="6ADF12FF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74º </w:t>
      </w:r>
    </w:p>
    <w:p w14:paraId="6BB809E2" w14:textId="0C92DD0C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8º </w:t>
      </w:r>
    </w:p>
    <w:p w14:paraId="2407CFF4" w14:textId="73224BD4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06º </w:t>
      </w:r>
    </w:p>
    <w:p w14:paraId="692D5541" w14:textId="4270B45D" w:rsidR="00D5110B" w:rsidRDefault="00D5110B" w:rsidP="00D5110B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64º</w:t>
      </w:r>
    </w:p>
    <w:p w14:paraId="2900BC45" w14:textId="1360F812" w:rsidR="003D4819" w:rsidRDefault="003D4819" w:rsidP="00D5110B"/>
    <w:p w14:paraId="77CFCDB9" w14:textId="603DB23B" w:rsidR="00D5110B" w:rsidRPr="00D5110B" w:rsidRDefault="00546860" w:rsidP="00D5110B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47488" behindDoc="1" locked="0" layoutInCell="0" allowOverlap="1" wp14:anchorId="5A6B07E0" wp14:editId="4C8327F0">
            <wp:simplePos x="0" y="0"/>
            <wp:positionH relativeFrom="column">
              <wp:posOffset>5251450</wp:posOffset>
            </wp:positionH>
            <wp:positionV relativeFrom="paragraph">
              <wp:posOffset>133350</wp:posOffset>
            </wp:positionV>
            <wp:extent cx="1533525" cy="1193800"/>
            <wp:effectExtent l="0" t="0" r="9525" b="635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artisticPhotocopy/>
                              </a14:imgEffect>
                              <a14:imgEffect>
                                <a14:brightnessContrast bright="-20000"/>
                              </a14:imgEffect>
                            </a14:imgLayer>
                          </a14:imgProps>
                        </a:ext>
                      </a:extLst>
                    </a:blip>
                    <a:srcRect t="11927" b="10736"/>
                    <a:stretch/>
                  </pic:blipFill>
                  <pic:spPr bwMode="auto">
                    <a:xfrm>
                      <a:off x="0" y="0"/>
                      <a:ext cx="1533525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19AAC1FF">
          <v:rect id="_x0000_i1042" style="width:532.8pt;height:2pt" o:hralign="center" o:hrstd="t" o:hrnoshade="t" o:hr="t" fillcolor="black [3213]" stroked="f"/>
        </w:pict>
      </w:r>
    </w:p>
    <w:p w14:paraId="450A86C7" w14:textId="0D891D82" w:rsidR="00673F38" w:rsidRDefault="00673F38" w:rsidP="00673F3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value of x?</w:t>
      </w:r>
    </w:p>
    <w:p w14:paraId="69CA05CB" w14:textId="3BEFCED4" w:rsidR="00D5110B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50º</w:t>
      </w:r>
      <w:r w:rsidR="00D5110B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</w:p>
    <w:p w14:paraId="3FA1587B" w14:textId="46C735FA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80º</w:t>
      </w:r>
    </w:p>
    <w:p w14:paraId="573784A1" w14:textId="51810B20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30º</w:t>
      </w:r>
    </w:p>
    <w:p w14:paraId="3EB340CF" w14:textId="1F17BC90" w:rsidR="00D5110B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260º</w:t>
      </w:r>
      <w:r w:rsidR="00D5110B">
        <w:rPr>
          <w:rFonts w:ascii="Century Gothic" w:hAnsi="Century Gothic"/>
        </w:rPr>
        <w:t xml:space="preserve"> </w:t>
      </w:r>
    </w:p>
    <w:p w14:paraId="0DD1FDB6" w14:textId="77777777" w:rsidR="001119CC" w:rsidRDefault="001119CC" w:rsidP="00673F38"/>
    <w:p w14:paraId="4593CC4F" w14:textId="3167D87E" w:rsidR="00673F38" w:rsidRPr="00673F38" w:rsidRDefault="001119CC" w:rsidP="00673F3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50560" behindDoc="1" locked="0" layoutInCell="0" allowOverlap="1" wp14:anchorId="1E48DCA4" wp14:editId="5FAB4990">
            <wp:simplePos x="0" y="0"/>
            <wp:positionH relativeFrom="column">
              <wp:posOffset>4134098</wp:posOffset>
            </wp:positionH>
            <wp:positionV relativeFrom="paragraph">
              <wp:posOffset>66771</wp:posOffset>
            </wp:positionV>
            <wp:extent cx="2645824" cy="1144988"/>
            <wp:effectExtent l="0" t="0" r="254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biLevel thresh="75000"/>
                      <a:extLst/>
                    </a:blip>
                    <a:srcRect b="16328"/>
                    <a:stretch/>
                  </pic:blipFill>
                  <pic:spPr bwMode="auto">
                    <a:xfrm>
                      <a:off x="0" y="0"/>
                      <a:ext cx="2645824" cy="114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78B940E2">
          <v:rect id="_x0000_i1043" style="width:532.8pt;height:2pt" o:hralign="center" o:hrstd="t" o:hrnoshade="t" o:hr="t" fillcolor="black [3213]" stroked="f"/>
        </w:pict>
      </w:r>
    </w:p>
    <w:p w14:paraId="6CE69ABA" w14:textId="20ECA44D" w:rsidR="00673F38" w:rsidRDefault="00673F38" w:rsidP="00673F3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value of x?</w:t>
      </w:r>
    </w:p>
    <w:p w14:paraId="4950D70D" w14:textId="1AE929CE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4º </w:t>
      </w:r>
    </w:p>
    <w:p w14:paraId="36C100BF" w14:textId="7DF5913C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5.7º </w:t>
      </w:r>
    </w:p>
    <w:p w14:paraId="6199DB6B" w14:textId="50D19CFD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16.7º</w:t>
      </w:r>
    </w:p>
    <w:p w14:paraId="7EF2F3D1" w14:textId="6E61B8E0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22º</w:t>
      </w:r>
    </w:p>
    <w:p w14:paraId="715E4E46" w14:textId="53FD2A32" w:rsidR="00673F38" w:rsidRDefault="00673F38" w:rsidP="00673F38"/>
    <w:p w14:paraId="22DECFEE" w14:textId="3248B32E" w:rsidR="00673F38" w:rsidRPr="00673F38" w:rsidRDefault="00673F38" w:rsidP="00673F3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53632" behindDoc="1" locked="0" layoutInCell="0" allowOverlap="1" wp14:anchorId="3759BF86" wp14:editId="3EF1A576">
            <wp:simplePos x="0" y="0"/>
            <wp:positionH relativeFrom="column">
              <wp:posOffset>5053303</wp:posOffset>
            </wp:positionH>
            <wp:positionV relativeFrom="paragraph">
              <wp:posOffset>87078</wp:posOffset>
            </wp:positionV>
            <wp:extent cx="1732280" cy="1687195"/>
            <wp:effectExtent l="0" t="0" r="127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1687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3CC62747">
          <v:rect id="_x0000_i1044" style="width:532.8pt;height:2pt" o:hralign="center" o:hrstd="t" o:hrnoshade="t" o:hr="t" fillcolor="black [3213]" stroked="f"/>
        </w:pict>
      </w:r>
    </w:p>
    <w:p w14:paraId="12313F64" w14:textId="29282A73" w:rsidR="00673F38" w:rsidRDefault="00673F38" w:rsidP="00673F3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length of CA?</w:t>
      </w:r>
    </w:p>
    <w:p w14:paraId="4258B02E" w14:textId="6CF328EC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5 </w:t>
      </w:r>
    </w:p>
    <w:p w14:paraId="5D3633C7" w14:textId="0F370EA1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8 </w:t>
      </w:r>
    </w:p>
    <w:p w14:paraId="698BC58B" w14:textId="5B9F020F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21 </w:t>
      </w:r>
    </w:p>
    <w:p w14:paraId="539EBD33" w14:textId="25B7BEF6" w:rsidR="00673F3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32</w:t>
      </w:r>
    </w:p>
    <w:p w14:paraId="32CC12FE" w14:textId="77777777" w:rsidR="00673F38" w:rsidRDefault="00673F38" w:rsidP="00673F38"/>
    <w:p w14:paraId="05856610" w14:textId="77777777" w:rsidR="00673F38" w:rsidRDefault="00673F38" w:rsidP="00673F38"/>
    <w:p w14:paraId="1A99E4F2" w14:textId="39EB6F81" w:rsidR="00673F38" w:rsidRDefault="00546860" w:rsidP="00546860">
      <w:pPr>
        <w:tabs>
          <w:tab w:val="left" w:pos="9920"/>
        </w:tabs>
      </w:pPr>
      <w:r>
        <w:tab/>
      </w:r>
    </w:p>
    <w:p w14:paraId="5BDA36F5" w14:textId="7E905BA7" w:rsidR="00673F38" w:rsidRDefault="00673F38" w:rsidP="00673F38"/>
    <w:p w14:paraId="5F1BA03B" w14:textId="1CF0C59F" w:rsidR="00673F38" w:rsidRPr="00673F38" w:rsidRDefault="00673F38" w:rsidP="00673F3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55680" behindDoc="1" locked="0" layoutInCell="0" allowOverlap="1" wp14:anchorId="10FF3756" wp14:editId="1F4A3886">
            <wp:simplePos x="0" y="0"/>
            <wp:positionH relativeFrom="column">
              <wp:posOffset>4654495</wp:posOffset>
            </wp:positionH>
            <wp:positionV relativeFrom="paragraph">
              <wp:posOffset>115045</wp:posOffset>
            </wp:positionV>
            <wp:extent cx="2162175" cy="1809115"/>
            <wp:effectExtent l="0" t="0" r="9525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809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F1545">
        <w:pict w14:anchorId="76655F43">
          <v:rect id="_x0000_i1045" style="width:532.8pt;height:2pt" o:hralign="center" o:hrstd="t" o:hrnoshade="t" o:hr="t" fillcolor="black [3213]" stroked="f"/>
        </w:pict>
      </w:r>
    </w:p>
    <w:p w14:paraId="71286CB3" w14:textId="2A4BEABE" w:rsidR="00673F38" w:rsidRPr="00673F38" w:rsidRDefault="00673F38" w:rsidP="00673F3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673F38">
        <w:rPr>
          <w:rFonts w:ascii="Century Gothic" w:hAnsi="Century Gothic"/>
        </w:rPr>
        <w:t>Use the figure to answer the question. What are the values of x and y?</w:t>
      </w:r>
    </w:p>
    <w:p w14:paraId="6C750004" w14:textId="7557A63C" w:rsidR="00D5110B" w:rsidRPr="004C11C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4C11C8">
        <w:rPr>
          <w:rFonts w:ascii="Century Gothic" w:eastAsia="Times New Roman" w:hAnsi="Century Gothic"/>
          <w:iCs/>
        </w:rPr>
        <w:t>x</w:t>
      </w:r>
      <w:r w:rsidRPr="004C11C8">
        <w:rPr>
          <w:rFonts w:ascii="Century Gothic" w:eastAsia="Times New Roman" w:hAnsi="Century Gothic"/>
        </w:rPr>
        <w:t xml:space="preserve"> = 80°, </w:t>
      </w:r>
      <w:r w:rsidRPr="004C11C8">
        <w:rPr>
          <w:rFonts w:ascii="Century Gothic" w:eastAsia="Times New Roman" w:hAnsi="Century Gothic"/>
          <w:iCs/>
        </w:rPr>
        <w:t>y</w:t>
      </w:r>
      <w:r w:rsidRPr="004C11C8">
        <w:rPr>
          <w:rFonts w:ascii="Century Gothic" w:eastAsia="Times New Roman" w:hAnsi="Century Gothic"/>
        </w:rPr>
        <w:t xml:space="preserve"> = 75°</w:t>
      </w:r>
      <w:r w:rsidR="00D5110B" w:rsidRPr="004C11C8">
        <w:rPr>
          <w:rFonts w:ascii="Century Gothic" w:hAnsi="Century Gothic"/>
        </w:rPr>
        <w:t xml:space="preserve"> </w:t>
      </w:r>
    </w:p>
    <w:p w14:paraId="3E913B11" w14:textId="4D0B7008" w:rsidR="00673F38" w:rsidRPr="004C11C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4C11C8">
        <w:rPr>
          <w:rFonts w:ascii="Century Gothic" w:eastAsia="Times New Roman" w:hAnsi="Century Gothic"/>
          <w:i/>
          <w:iCs/>
        </w:rPr>
        <w:t>x</w:t>
      </w:r>
      <w:r w:rsidRPr="004C11C8">
        <w:rPr>
          <w:rFonts w:ascii="Century Gothic" w:eastAsia="Times New Roman" w:hAnsi="Century Gothic"/>
        </w:rPr>
        <w:t xml:space="preserve"> = 105°, </w:t>
      </w:r>
      <w:r w:rsidRPr="004C11C8">
        <w:rPr>
          <w:rFonts w:ascii="Century Gothic" w:eastAsia="Times New Roman" w:hAnsi="Century Gothic"/>
          <w:i/>
          <w:iCs/>
        </w:rPr>
        <w:t>y</w:t>
      </w:r>
      <w:r w:rsidRPr="004C11C8">
        <w:rPr>
          <w:rFonts w:ascii="Century Gothic" w:eastAsia="Times New Roman" w:hAnsi="Century Gothic"/>
        </w:rPr>
        <w:t xml:space="preserve"> = 100°</w:t>
      </w:r>
      <w:r w:rsidRPr="004C11C8">
        <w:rPr>
          <w:rFonts w:ascii="Century Gothic" w:eastAsia="Times New Roman" w:hAnsi="Century Gothic"/>
          <w:iCs/>
        </w:rPr>
        <w:t xml:space="preserve"> </w:t>
      </w:r>
    </w:p>
    <w:p w14:paraId="3B4B53AB" w14:textId="0D3D0DCF" w:rsidR="00673F38" w:rsidRPr="004C11C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4C11C8">
        <w:rPr>
          <w:rFonts w:ascii="Century Gothic" w:eastAsia="Times New Roman" w:hAnsi="Century Gothic"/>
          <w:i/>
          <w:iCs/>
        </w:rPr>
        <w:t>x</w:t>
      </w:r>
      <w:r w:rsidRPr="004C11C8">
        <w:rPr>
          <w:rFonts w:ascii="Century Gothic" w:eastAsia="Times New Roman" w:hAnsi="Century Gothic"/>
        </w:rPr>
        <w:t xml:space="preserve"> = 75°, </w:t>
      </w:r>
      <w:r w:rsidRPr="004C11C8">
        <w:rPr>
          <w:rFonts w:ascii="Century Gothic" w:eastAsia="Times New Roman" w:hAnsi="Century Gothic"/>
          <w:i/>
          <w:iCs/>
        </w:rPr>
        <w:t>y</w:t>
      </w:r>
      <w:r w:rsidRPr="004C11C8">
        <w:rPr>
          <w:rFonts w:ascii="Century Gothic" w:eastAsia="Times New Roman" w:hAnsi="Century Gothic"/>
        </w:rPr>
        <w:t xml:space="preserve"> = 80°</w:t>
      </w:r>
      <w:r w:rsidRPr="004C11C8">
        <w:rPr>
          <w:rFonts w:ascii="Century Gothic" w:hAnsi="Century Gothic"/>
        </w:rPr>
        <w:t xml:space="preserve"> </w:t>
      </w:r>
    </w:p>
    <w:p w14:paraId="71D8143E" w14:textId="5051DC33" w:rsidR="00673F38" w:rsidRPr="004C11C8" w:rsidRDefault="00673F38" w:rsidP="00673F3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4C11C8">
        <w:rPr>
          <w:rFonts w:ascii="Century Gothic" w:eastAsia="Times New Roman" w:hAnsi="Century Gothic"/>
          <w:iCs/>
        </w:rPr>
        <w:t>x</w:t>
      </w:r>
      <w:r w:rsidRPr="004C11C8">
        <w:rPr>
          <w:rFonts w:ascii="Century Gothic" w:eastAsia="Times New Roman" w:hAnsi="Century Gothic"/>
        </w:rPr>
        <w:t xml:space="preserve"> = 100°, </w:t>
      </w:r>
      <w:r w:rsidRPr="004C11C8">
        <w:rPr>
          <w:rFonts w:ascii="Century Gothic" w:eastAsia="Times New Roman" w:hAnsi="Century Gothic"/>
          <w:iCs/>
        </w:rPr>
        <w:t>y</w:t>
      </w:r>
      <w:r w:rsidRPr="004C11C8">
        <w:rPr>
          <w:rFonts w:ascii="Century Gothic" w:eastAsia="Times New Roman" w:hAnsi="Century Gothic"/>
        </w:rPr>
        <w:t xml:space="preserve"> = 105°</w:t>
      </w:r>
    </w:p>
    <w:p w14:paraId="16364260" w14:textId="5F0F4697" w:rsidR="004C11C8" w:rsidRDefault="004C11C8" w:rsidP="004C11C8"/>
    <w:p w14:paraId="36721F67" w14:textId="10D558AC" w:rsidR="004C11C8" w:rsidRDefault="001119CC" w:rsidP="001119CC">
      <w:pPr>
        <w:tabs>
          <w:tab w:val="left" w:pos="9617"/>
        </w:tabs>
      </w:pPr>
      <w:r>
        <w:tab/>
      </w:r>
    </w:p>
    <w:p w14:paraId="47D05BBC" w14:textId="3D61E3D1" w:rsidR="004C11C8" w:rsidRDefault="004C11C8" w:rsidP="004C11C8"/>
    <w:p w14:paraId="2CC01913" w14:textId="77777777" w:rsidR="004C11C8" w:rsidRDefault="004C11C8" w:rsidP="004C11C8"/>
    <w:p w14:paraId="5F60E367" w14:textId="58E1703D" w:rsidR="004C11C8" w:rsidRDefault="004C11C8" w:rsidP="004C11C8"/>
    <w:p w14:paraId="2708C8F7" w14:textId="5B9BB724" w:rsidR="004C11C8" w:rsidRPr="004C11C8" w:rsidRDefault="003D4819" w:rsidP="004C11C8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59776" behindDoc="1" locked="0" layoutInCell="0" allowOverlap="1" wp14:anchorId="100DAAFB" wp14:editId="391D4A30">
            <wp:simplePos x="0" y="0"/>
            <wp:positionH relativeFrom="column">
              <wp:posOffset>5048885</wp:posOffset>
            </wp:positionH>
            <wp:positionV relativeFrom="paragraph">
              <wp:posOffset>136911</wp:posOffset>
            </wp:positionV>
            <wp:extent cx="1731176" cy="1566407"/>
            <wp:effectExtent l="0" t="0" r="254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/>
                    </a:blip>
                    <a:srcRect l="13507" b="12345"/>
                    <a:stretch/>
                  </pic:blipFill>
                  <pic:spPr bwMode="auto">
                    <a:xfrm>
                      <a:off x="0" y="0"/>
                      <a:ext cx="1731176" cy="1566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1A36B57E">
          <v:rect id="_x0000_i1046" style="width:532.8pt;height:2pt" o:hralign="center" o:hrstd="t" o:hrnoshade="t" o:hr="t" fillcolor="black [3213]" stroked="f"/>
        </w:pict>
      </w:r>
    </w:p>
    <w:p w14:paraId="2300CEA5" w14:textId="0B859DBF" w:rsidR="004C11C8" w:rsidRDefault="004C11C8" w:rsidP="004C11C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Use the figure to answer the question. What is the length of BD?</w:t>
      </w:r>
    </w:p>
    <w:p w14:paraId="0B94CB4A" w14:textId="2078642C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6 </w:t>
      </w:r>
    </w:p>
    <w:p w14:paraId="7EC78B18" w14:textId="5B206A36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8 </w:t>
      </w:r>
    </w:p>
    <w:p w14:paraId="7689A8E9" w14:textId="3AE78402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5 </w:t>
      </w:r>
    </w:p>
    <w:p w14:paraId="076F1CC9" w14:textId="073027BC" w:rsidR="00D5110B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0 </w:t>
      </w:r>
      <w:r w:rsidR="00D5110B">
        <w:rPr>
          <w:rFonts w:ascii="Century Gothic" w:hAnsi="Century Gothic"/>
        </w:rPr>
        <w:t xml:space="preserve"> </w:t>
      </w:r>
    </w:p>
    <w:p w14:paraId="27ED54E9" w14:textId="7FCDB7E4" w:rsidR="004C11C8" w:rsidRDefault="003D4819" w:rsidP="003D4819">
      <w:pPr>
        <w:tabs>
          <w:tab w:val="left" w:pos="8427"/>
        </w:tabs>
      </w:pPr>
      <w:r>
        <w:tab/>
      </w:r>
    </w:p>
    <w:p w14:paraId="4A7D21CD" w14:textId="77777777" w:rsidR="004C11C8" w:rsidRDefault="004C11C8" w:rsidP="004C11C8"/>
    <w:p w14:paraId="4DCBE3C2" w14:textId="77777777" w:rsidR="004C11C8" w:rsidRDefault="004C11C8" w:rsidP="004C11C8"/>
    <w:p w14:paraId="2A6F92F4" w14:textId="77777777" w:rsidR="004C11C8" w:rsidRDefault="004C11C8" w:rsidP="004C11C8"/>
    <w:p w14:paraId="2E8C34F9" w14:textId="21ED5F59" w:rsidR="004C11C8" w:rsidRPr="004C11C8" w:rsidRDefault="003F1545" w:rsidP="004C11C8">
      <w:pPr>
        <w:rPr>
          <w:rFonts w:ascii="Century Gothic" w:hAnsi="Century Gothic"/>
        </w:rPr>
      </w:pPr>
      <w:r>
        <w:pict w14:anchorId="2678EA09">
          <v:rect id="_x0000_i1047" style="width:532.8pt;height:2pt" o:hralign="center" o:hrstd="t" o:hrnoshade="t" o:hr="t" fillcolor="black [3213]" stroked="f"/>
        </w:pict>
      </w:r>
    </w:p>
    <w:p w14:paraId="6E4FAABD" w14:textId="77777777" w:rsidR="001119CC" w:rsidRDefault="001119CC" w:rsidP="004C11C8"/>
    <w:p w14:paraId="3F908B8D" w14:textId="61D61E27" w:rsidR="004C11C8" w:rsidRPr="004C11C8" w:rsidRDefault="003D4819" w:rsidP="004C11C8">
      <w:pPr>
        <w:rPr>
          <w:rFonts w:ascii="Century Gothic" w:hAnsi="Century Gothic"/>
        </w:rPr>
      </w:pPr>
      <w:r w:rsidRPr="00C95AEB">
        <w:rPr>
          <w:noProof/>
        </w:rPr>
        <w:lastRenderedPageBreak/>
        <w:drawing>
          <wp:anchor distT="0" distB="0" distL="114300" distR="114300" simplePos="0" relativeHeight="251662848" behindDoc="1" locked="0" layoutInCell="0" allowOverlap="1" wp14:anchorId="7B67309D" wp14:editId="5835539B">
            <wp:simplePos x="0" y="0"/>
            <wp:positionH relativeFrom="column">
              <wp:posOffset>5362078</wp:posOffset>
            </wp:positionH>
            <wp:positionV relativeFrom="paragraph">
              <wp:posOffset>162035</wp:posOffset>
            </wp:positionV>
            <wp:extent cx="1371792" cy="1397773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792" cy="13977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75688469">
          <v:rect id="_x0000_i1048" style="width:532.8pt;height:2pt" o:hralign="center" o:hrstd="t" o:hrnoshade="t" o:hr="t" fillcolor="black [3213]" stroked="f"/>
        </w:pict>
      </w:r>
    </w:p>
    <w:p w14:paraId="73745A70" w14:textId="08CABBB0" w:rsidR="004C11C8" w:rsidRDefault="004C11C8" w:rsidP="004C11C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Given</w:t>
      </w:r>
      <w:proofErr w:type="gramStart"/>
      <w:r>
        <w:rPr>
          <w:rFonts w:ascii="Century Gothic" w:hAnsi="Century Gothic"/>
        </w:rPr>
        <w:t xml:space="preserve">: </w:t>
      </w:r>
      <w:proofErr w:type="gramEnd"/>
      <w:r w:rsidRPr="004C11C8">
        <w:rPr>
          <w:rFonts w:ascii="Century Gothic" w:hAnsi="Century Gothic"/>
          <w:position w:val="-6"/>
        </w:rPr>
        <w:object w:dxaOrig="1520" w:dyaOrig="320" w14:anchorId="4AA1DE8E">
          <v:shape id="_x0000_i1049" type="#_x0000_t75" style="width:76pt;height:16.5pt" o:ole="">
            <v:imagedata r:id="rId49" o:title=""/>
          </v:shape>
          <o:OLEObject Type="Embed" ProgID="Equation.DSMT4" ShapeID="_x0000_i1049" DrawAspect="Content" ObjectID="_1618048091" r:id="rId50"/>
        </w:object>
      </w:r>
      <w:r>
        <w:rPr>
          <w:rFonts w:ascii="Century Gothic" w:hAnsi="Century Gothic"/>
        </w:rPr>
        <w:t xml:space="preserve">. What is </w:t>
      </w:r>
      <w:r w:rsidRPr="004C11C8">
        <w:rPr>
          <w:rFonts w:ascii="Century Gothic" w:hAnsi="Century Gothic"/>
          <w:position w:val="-6"/>
        </w:rPr>
        <w:object w:dxaOrig="740" w:dyaOrig="360" w14:anchorId="7CE2952A">
          <v:shape id="_x0000_i1050" type="#_x0000_t75" style="width:37pt;height:18pt" o:ole="">
            <v:imagedata r:id="rId51" o:title=""/>
          </v:shape>
          <o:OLEObject Type="Embed" ProgID="Equation.DSMT4" ShapeID="_x0000_i1050" DrawAspect="Content" ObjectID="_1618048092" r:id="rId52"/>
        </w:object>
      </w:r>
    </w:p>
    <w:p w14:paraId="72805367" w14:textId="65B337F3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90º </w:t>
      </w:r>
    </w:p>
    <w:p w14:paraId="704EC11D" w14:textId="10E8D5B7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00º </w:t>
      </w:r>
    </w:p>
    <w:p w14:paraId="514EF2C4" w14:textId="4651F22C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10º </w:t>
      </w:r>
    </w:p>
    <w:p w14:paraId="74286766" w14:textId="797C40D6" w:rsidR="00D5110B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150º  </w:t>
      </w:r>
      <w:r w:rsidR="00D5110B">
        <w:rPr>
          <w:rFonts w:ascii="Century Gothic" w:hAnsi="Century Gothic"/>
        </w:rPr>
        <w:t xml:space="preserve"> </w:t>
      </w:r>
    </w:p>
    <w:p w14:paraId="7B9D828F" w14:textId="77777777" w:rsidR="004C11C8" w:rsidRDefault="004C11C8" w:rsidP="004C11C8"/>
    <w:p w14:paraId="411172BA" w14:textId="77777777" w:rsidR="004C11C8" w:rsidRDefault="004C11C8" w:rsidP="004C11C8"/>
    <w:p w14:paraId="101CFE4A" w14:textId="2EBE1180" w:rsidR="004C11C8" w:rsidRPr="004C11C8" w:rsidRDefault="003F1545" w:rsidP="004C11C8">
      <w:pPr>
        <w:rPr>
          <w:rFonts w:ascii="Century Gothic" w:hAnsi="Century Gothic"/>
        </w:rPr>
      </w:pPr>
      <w:r>
        <w:pict w14:anchorId="4790AAB4">
          <v:rect id="_x0000_i1051" style="width:532.8pt;height:2pt" o:hralign="center" o:hrstd="t" o:hrnoshade="t" o:hr="t" fillcolor="black [3213]" stroked="f"/>
        </w:pict>
      </w:r>
    </w:p>
    <w:p w14:paraId="71815642" w14:textId="4CB2168B" w:rsidR="004C11C8" w:rsidRPr="004C11C8" w:rsidRDefault="004C11C8" w:rsidP="004C11C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72064" behindDoc="1" locked="0" layoutInCell="0" allowOverlap="1" wp14:anchorId="4E2E1E60" wp14:editId="40E70B3F">
            <wp:simplePos x="0" y="0"/>
            <wp:positionH relativeFrom="column">
              <wp:posOffset>3506221</wp:posOffset>
            </wp:positionH>
            <wp:positionV relativeFrom="paragraph">
              <wp:posOffset>28989</wp:posOffset>
            </wp:positionV>
            <wp:extent cx="3208020" cy="17526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020" cy="175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C11C8">
        <w:rPr>
          <w:rFonts w:ascii="Century Gothic" w:eastAsia="Times New Roman" w:hAnsi="Century Gothic"/>
        </w:rPr>
        <w:t xml:space="preserve">Manuela is constructing a tangent line from </w:t>
      </w:r>
    </w:p>
    <w:p w14:paraId="19B219A4" w14:textId="77777777" w:rsidR="004C11C8" w:rsidRDefault="004C11C8" w:rsidP="004C11C8">
      <w:pPr>
        <w:pStyle w:val="ListParagraph"/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</w:rPr>
        <w:t xml:space="preserve">point </w:t>
      </w:r>
      <w:r w:rsidRPr="004C11C8">
        <w:rPr>
          <w:rFonts w:ascii="Century Gothic" w:eastAsia="Times New Roman" w:hAnsi="Century Gothic"/>
          <w:i/>
          <w:iCs/>
        </w:rPr>
        <w:t>P</w:t>
      </w:r>
      <w:r w:rsidRPr="004C11C8">
        <w:rPr>
          <w:rFonts w:ascii="Century Gothic" w:eastAsia="Times New Roman" w:hAnsi="Century Gothic"/>
        </w:rPr>
        <w:t xml:space="preserve"> to circle </w:t>
      </w:r>
      <w:r w:rsidRPr="004C11C8">
        <w:rPr>
          <w:rFonts w:ascii="Century Gothic" w:eastAsia="Times New Roman" w:hAnsi="Century Gothic"/>
          <w:i/>
          <w:iCs/>
        </w:rPr>
        <w:t>C</w:t>
      </w:r>
      <w:r w:rsidRPr="004C11C8">
        <w:rPr>
          <w:rFonts w:ascii="Century Gothic" w:eastAsia="Times New Roman" w:hAnsi="Century Gothic"/>
        </w:rPr>
        <w:t xml:space="preserve">. She has already drawn </w:t>
      </w:r>
      <w:r w:rsidRPr="004C11C8">
        <w:rPr>
          <w:rFonts w:ascii="Century Gothic" w:eastAsia="Times New Roman" w:hAnsi="Century Gothic"/>
          <w:i/>
          <w:iCs/>
        </w:rPr>
        <w:t>CP</w:t>
      </w:r>
      <w:r w:rsidRPr="004C11C8">
        <w:rPr>
          <w:rFonts w:ascii="Century Gothic" w:eastAsia="Times New Roman" w:hAnsi="Century Gothic"/>
        </w:rPr>
        <w:t xml:space="preserve"> </w:t>
      </w:r>
    </w:p>
    <w:p w14:paraId="51E6E5D1" w14:textId="77777777" w:rsidR="004C11C8" w:rsidRDefault="004C11C8" w:rsidP="004C11C8">
      <w:pPr>
        <w:pStyle w:val="ListParagraph"/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</w:rPr>
        <w:t xml:space="preserve">and found the midpoint </w:t>
      </w:r>
      <w:r w:rsidRPr="004C11C8">
        <w:rPr>
          <w:rFonts w:ascii="Century Gothic" w:eastAsia="Times New Roman" w:hAnsi="Century Gothic"/>
          <w:i/>
          <w:iCs/>
        </w:rPr>
        <w:t>M</w:t>
      </w:r>
      <w:r w:rsidRPr="004C11C8">
        <w:rPr>
          <w:rFonts w:ascii="Century Gothic" w:eastAsia="Times New Roman" w:hAnsi="Century Gothic"/>
        </w:rPr>
        <w:t>.</w:t>
      </w:r>
      <w:r>
        <w:rPr>
          <w:rFonts w:ascii="Century Gothic" w:eastAsia="Times New Roman" w:hAnsi="Century Gothic"/>
        </w:rPr>
        <w:t xml:space="preserve"> </w:t>
      </w:r>
      <w:r w:rsidRPr="004C11C8">
        <w:rPr>
          <w:rFonts w:ascii="Century Gothic" w:eastAsia="Times New Roman" w:hAnsi="Century Gothic"/>
        </w:rPr>
        <w:t xml:space="preserve">Where should </w:t>
      </w:r>
    </w:p>
    <w:p w14:paraId="28770270" w14:textId="77777777" w:rsidR="004C11C8" w:rsidRDefault="004C11C8" w:rsidP="004C11C8">
      <w:pPr>
        <w:pStyle w:val="ListParagraph"/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</w:rPr>
        <w:t xml:space="preserve">Manuela place the point of her compass to </w:t>
      </w:r>
    </w:p>
    <w:p w14:paraId="699FB751" w14:textId="220B598C" w:rsidR="004C11C8" w:rsidRPr="004C11C8" w:rsidRDefault="004C11C8" w:rsidP="004C11C8">
      <w:pPr>
        <w:pStyle w:val="ListParagraph"/>
        <w:rPr>
          <w:rFonts w:ascii="Century Gothic" w:hAnsi="Century Gothic"/>
        </w:rPr>
      </w:pPr>
      <w:r w:rsidRPr="004C11C8">
        <w:rPr>
          <w:rFonts w:ascii="Century Gothic" w:eastAsia="Times New Roman" w:hAnsi="Century Gothic"/>
        </w:rPr>
        <w:t>continue the construction?</w:t>
      </w:r>
    </w:p>
    <w:p w14:paraId="3B69B9EC" w14:textId="2782BA58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4</w:t>
      </w:r>
    </w:p>
    <w:p w14:paraId="426FF3E2" w14:textId="74B68A14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Point M </w:t>
      </w:r>
    </w:p>
    <w:p w14:paraId="7A957305" w14:textId="392D69D9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Point P </w:t>
      </w:r>
    </w:p>
    <w:p w14:paraId="7C7F0EB4" w14:textId="5C3BEF4C" w:rsidR="00D5110B" w:rsidRDefault="004C11C8" w:rsidP="004C11C8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Any point X on circle C</w:t>
      </w:r>
      <w:r w:rsidR="00D5110B">
        <w:rPr>
          <w:rFonts w:ascii="Century Gothic" w:hAnsi="Century Gothic"/>
        </w:rPr>
        <w:t xml:space="preserve"> </w:t>
      </w:r>
    </w:p>
    <w:p w14:paraId="67E9B886" w14:textId="5D55CE01" w:rsidR="004C11C8" w:rsidRDefault="001119CC" w:rsidP="001119CC">
      <w:pPr>
        <w:tabs>
          <w:tab w:val="left" w:pos="8565"/>
        </w:tabs>
      </w:pPr>
      <w:r>
        <w:tab/>
      </w:r>
    </w:p>
    <w:p w14:paraId="7903703D" w14:textId="6B2E3D11" w:rsidR="004C11C8" w:rsidRPr="004C11C8" w:rsidRDefault="003F1545" w:rsidP="004C11C8">
      <w:pPr>
        <w:rPr>
          <w:rFonts w:ascii="Century Gothic" w:hAnsi="Century Gothic"/>
        </w:rPr>
      </w:pPr>
      <w:r>
        <w:pict w14:anchorId="3A579880">
          <v:rect id="_x0000_i1052" style="width:532.8pt;height:2pt" o:hralign="center" o:hrstd="t" o:hrnoshade="t" o:hr="t" fillcolor="black [3213]" stroked="f"/>
        </w:pict>
      </w:r>
    </w:p>
    <w:p w14:paraId="3010C504" w14:textId="1E4AC00A" w:rsidR="004C11C8" w:rsidRDefault="004C11C8" w:rsidP="004C11C8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</w:rPr>
        <w:t>What is the constant of proportionality for the relationship between the length of the arc intercepted by an 80° angle and the radius of the circle?</w:t>
      </w:r>
    </w:p>
    <w:p w14:paraId="72E2ED5F" w14:textId="77777777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  <w:sectPr w:rsidR="004C11C8" w:rsidSect="003D4819">
          <w:type w:val="continuous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34B5F5E2" w14:textId="23B50739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  <w:position w:val="-22"/>
        </w:rPr>
        <w:object w:dxaOrig="240" w:dyaOrig="580" w14:anchorId="4597EB7D">
          <v:shape id="_x0000_i1053" type="#_x0000_t75" style="width:12pt;height:29pt" o:ole="">
            <v:imagedata r:id="rId55" o:title=""/>
          </v:shape>
          <o:OLEObject Type="Embed" ProgID="Equation.DSMT4" ShapeID="_x0000_i1053" DrawAspect="Content" ObjectID="_1618048093" r:id="rId56"/>
        </w:object>
      </w:r>
      <w:r>
        <w:rPr>
          <w:rFonts w:ascii="Century Gothic" w:eastAsia="Times New Roman" w:hAnsi="Century Gothic"/>
        </w:rPr>
        <w:t xml:space="preserve">  </w:t>
      </w:r>
    </w:p>
    <w:p w14:paraId="2DC472A7" w14:textId="4A77EDD1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  <w:position w:val="-22"/>
        </w:rPr>
        <w:object w:dxaOrig="220" w:dyaOrig="580" w14:anchorId="609D0B27">
          <v:shape id="_x0000_i1054" type="#_x0000_t75" style="width:11.5pt;height:29pt" o:ole="">
            <v:imagedata r:id="rId57" o:title=""/>
          </v:shape>
          <o:OLEObject Type="Embed" ProgID="Equation.DSMT4" ShapeID="_x0000_i1054" DrawAspect="Content" ObjectID="_1618048094" r:id="rId58"/>
        </w:object>
      </w:r>
      <w:r>
        <w:rPr>
          <w:rFonts w:ascii="Century Gothic" w:eastAsia="Times New Roman" w:hAnsi="Century Gothic"/>
        </w:rPr>
        <w:t xml:space="preserve"> </w:t>
      </w:r>
    </w:p>
    <w:p w14:paraId="7CF0B595" w14:textId="0E1D8F08" w:rsidR="004C11C8" w:rsidRDefault="004C11C8" w:rsidP="004C11C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  <w:position w:val="-22"/>
        </w:rPr>
        <w:object w:dxaOrig="380" w:dyaOrig="580" w14:anchorId="75EB4B0E">
          <v:shape id="_x0000_i1055" type="#_x0000_t75" style="width:19pt;height:29pt" o:ole="">
            <v:imagedata r:id="rId59" o:title=""/>
          </v:shape>
          <o:OLEObject Type="Embed" ProgID="Equation.DSMT4" ShapeID="_x0000_i1055" DrawAspect="Content" ObjectID="_1618048095" r:id="rId60"/>
        </w:object>
      </w:r>
      <w:r>
        <w:rPr>
          <w:rFonts w:ascii="Century Gothic" w:eastAsia="Times New Roman" w:hAnsi="Century Gothic"/>
        </w:rPr>
        <w:t xml:space="preserve"> </w:t>
      </w:r>
    </w:p>
    <w:p w14:paraId="6DB33995" w14:textId="1E5E5379" w:rsidR="004C11C8" w:rsidRPr="004C11C8" w:rsidRDefault="004C11C8" w:rsidP="004C11C8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4C11C8">
        <w:rPr>
          <w:rFonts w:ascii="Century Gothic" w:eastAsia="Times New Roman" w:hAnsi="Century Gothic"/>
          <w:position w:val="-22"/>
        </w:rPr>
        <w:object w:dxaOrig="380" w:dyaOrig="580" w14:anchorId="1F04F0FD">
          <v:shape id="_x0000_i1056" type="#_x0000_t75" style="width:19pt;height:29pt" o:ole="">
            <v:imagedata r:id="rId61" o:title=""/>
          </v:shape>
          <o:OLEObject Type="Embed" ProgID="Equation.DSMT4" ShapeID="_x0000_i1056" DrawAspect="Content" ObjectID="_1618048096" r:id="rId62"/>
        </w:object>
      </w:r>
    </w:p>
    <w:p w14:paraId="0C56FF0B" w14:textId="77777777" w:rsidR="004C11C8" w:rsidRDefault="004C11C8" w:rsidP="004C11C8">
      <w:pPr>
        <w:pStyle w:val="ListParagraph"/>
        <w:numPr>
          <w:ilvl w:val="0"/>
          <w:numId w:val="17"/>
        </w:numPr>
        <w:rPr>
          <w:rFonts w:eastAsia="Times New Roman"/>
        </w:rPr>
        <w:sectPr w:rsidR="004C11C8" w:rsidSect="004C11C8">
          <w:type w:val="continuous"/>
          <w:pgSz w:w="12240" w:h="15840" w:code="1"/>
          <w:pgMar w:top="720" w:right="864" w:bottom="720" w:left="864" w:header="576" w:footer="432" w:gutter="0"/>
          <w:cols w:num="4" w:space="0"/>
        </w:sectPr>
      </w:pPr>
    </w:p>
    <w:p w14:paraId="0E62FF46" w14:textId="286A909D" w:rsidR="004C11C8" w:rsidRPr="004C11C8" w:rsidRDefault="003F1545" w:rsidP="004C11C8">
      <w:pPr>
        <w:rPr>
          <w:rFonts w:eastAsia="Times New Roman"/>
        </w:rPr>
      </w:pPr>
      <w:r>
        <w:pict w14:anchorId="730D770C">
          <v:rect id="_x0000_i1057" style="width:532.8pt;height:2pt" o:hralign="center" o:hrstd="t" o:hrnoshade="t" o:hr="t" fillcolor="black [3213]" stroked="f"/>
        </w:pict>
      </w:r>
    </w:p>
    <w:p w14:paraId="69E0CE1F" w14:textId="3738550E" w:rsidR="00D5110B" w:rsidRDefault="004C11C8" w:rsidP="004C11C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75136" behindDoc="1" locked="0" layoutInCell="0" allowOverlap="1" wp14:anchorId="4D764D7E" wp14:editId="23BD8833">
            <wp:simplePos x="0" y="0"/>
            <wp:positionH relativeFrom="column">
              <wp:posOffset>5373518</wp:posOffset>
            </wp:positionH>
            <wp:positionV relativeFrom="paragraph">
              <wp:posOffset>5743</wp:posOffset>
            </wp:positionV>
            <wp:extent cx="1340789" cy="1232189"/>
            <wp:effectExtent l="0" t="0" r="0" b="635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789" cy="12321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3AAF">
        <w:rPr>
          <w:rFonts w:ascii="Century Gothic" w:hAnsi="Century Gothic"/>
        </w:rPr>
        <w:t xml:space="preserve">Use the figure to answer the question. What is the length of </w:t>
      </w:r>
      <w:r w:rsidR="001C3AAF" w:rsidRPr="001C3AAF">
        <w:rPr>
          <w:rFonts w:ascii="Century Gothic" w:hAnsi="Century Gothic"/>
          <w:position w:val="-4"/>
        </w:rPr>
        <w:object w:dxaOrig="360" w:dyaOrig="340" w14:anchorId="7AFF1044">
          <v:shape id="_x0000_i1058" type="#_x0000_t75" style="width:18pt;height:17pt" o:ole="">
            <v:imagedata r:id="rId65" o:title=""/>
          </v:shape>
          <o:OLEObject Type="Embed" ProgID="Equation.DSMT4" ShapeID="_x0000_i1058" DrawAspect="Content" ObjectID="_1618048097" r:id="rId66"/>
        </w:object>
      </w:r>
      <w:r w:rsidR="001C3AAF">
        <w:rPr>
          <w:rFonts w:ascii="Century Gothic" w:hAnsi="Century Gothic"/>
        </w:rPr>
        <w:t>in terms of pi?</w:t>
      </w:r>
      <w:r w:rsidR="00D5110B">
        <w:rPr>
          <w:rFonts w:ascii="Century Gothic" w:hAnsi="Century Gothic"/>
        </w:rPr>
        <w:t xml:space="preserve"> </w:t>
      </w:r>
    </w:p>
    <w:p w14:paraId="27A8449F" w14:textId="701BC312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740" w:dyaOrig="320" w14:anchorId="06E46ECA">
          <v:shape id="_x0000_i1059" type="#_x0000_t75" style="width:37pt;height:16.5pt" o:ole="">
            <v:imagedata r:id="rId67" o:title=""/>
          </v:shape>
          <o:OLEObject Type="Embed" ProgID="Equation.DSMT4" ShapeID="_x0000_i1059" DrawAspect="Content" ObjectID="_1618048098" r:id="rId68"/>
        </w:object>
      </w:r>
      <w:r>
        <w:rPr>
          <w:rFonts w:ascii="Century Gothic" w:hAnsi="Century Gothic"/>
        </w:rPr>
        <w:t xml:space="preserve">  </w:t>
      </w:r>
    </w:p>
    <w:p w14:paraId="77A18C74" w14:textId="094F3C58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620" w:dyaOrig="260" w14:anchorId="051BC8FA">
          <v:shape id="_x0000_i1060" type="#_x0000_t75" style="width:31.5pt;height:13pt" o:ole="">
            <v:imagedata r:id="rId69" o:title=""/>
          </v:shape>
          <o:OLEObject Type="Embed" ProgID="Equation.DSMT4" ShapeID="_x0000_i1060" DrawAspect="Content" ObjectID="_1618048099" r:id="rId70"/>
        </w:object>
      </w:r>
      <w:r>
        <w:rPr>
          <w:rFonts w:ascii="Century Gothic" w:hAnsi="Century Gothic"/>
        </w:rPr>
        <w:t xml:space="preserve"> </w:t>
      </w:r>
    </w:p>
    <w:p w14:paraId="5770C9DE" w14:textId="647F449E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760" w:dyaOrig="320" w14:anchorId="2E4FE4E6">
          <v:shape id="_x0000_i1061" type="#_x0000_t75" style="width:38pt;height:16.5pt" o:ole="">
            <v:imagedata r:id="rId71" o:title=""/>
          </v:shape>
          <o:OLEObject Type="Embed" ProgID="Equation.DSMT4" ShapeID="_x0000_i1061" DrawAspect="Content" ObjectID="_1618048100" r:id="rId72"/>
        </w:object>
      </w:r>
      <w:r>
        <w:rPr>
          <w:rFonts w:ascii="Century Gothic" w:hAnsi="Century Gothic"/>
        </w:rPr>
        <w:t xml:space="preserve"> </w:t>
      </w:r>
    </w:p>
    <w:p w14:paraId="54FA9BB3" w14:textId="501B1AB7" w:rsidR="00FA037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760" w:dyaOrig="320" w14:anchorId="75CDA072">
          <v:shape id="_x0000_i1062" type="#_x0000_t75" style="width:38pt;height:16.5pt" o:ole="">
            <v:imagedata r:id="rId73" o:title=""/>
          </v:shape>
          <o:OLEObject Type="Embed" ProgID="Equation.DSMT4" ShapeID="_x0000_i1062" DrawAspect="Content" ObjectID="_1618048101" r:id="rId74"/>
        </w:object>
      </w:r>
      <w:r w:rsidR="00FA037F">
        <w:rPr>
          <w:rFonts w:ascii="Century Gothic" w:hAnsi="Century Gothic"/>
        </w:rPr>
        <w:t xml:space="preserve"> </w:t>
      </w:r>
    </w:p>
    <w:p w14:paraId="549BA601" w14:textId="77777777" w:rsidR="001C3AAF" w:rsidRDefault="001C3AAF" w:rsidP="001C3AAF"/>
    <w:p w14:paraId="70BBEAEF" w14:textId="730CFEE6" w:rsidR="001C3AAF" w:rsidRPr="001C3AAF" w:rsidRDefault="003F1545" w:rsidP="001C3AAF">
      <w:pPr>
        <w:rPr>
          <w:rFonts w:ascii="Century Gothic" w:hAnsi="Century Gothic"/>
        </w:rPr>
      </w:pPr>
      <w:r>
        <w:pict w14:anchorId="3E44C693">
          <v:rect id="_x0000_i1063" style="width:532.8pt;height:2pt" o:hralign="center" o:hrstd="t" o:hrnoshade="t" o:hr="t" fillcolor="black [3213]" stroked="f"/>
        </w:pict>
      </w:r>
    </w:p>
    <w:p w14:paraId="096DD5B8" w14:textId="77777777" w:rsidR="001C3AAF" w:rsidRPr="001C3AAF" w:rsidRDefault="001C3AAF" w:rsidP="001C3AAF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eastAsia="Times New Roman" w:hAnsi="Century Gothic"/>
        </w:rPr>
        <w:t>Marco orders a large pizza, with a diameter of 14 inches. It is cut into 8 congruent pieces. What is the area of one piece?</w:t>
      </w:r>
    </w:p>
    <w:p w14:paraId="30877A25" w14:textId="77777777" w:rsidR="003D4819" w:rsidRDefault="003D4819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  <w:sectPr w:rsidR="003D4819" w:rsidSect="004C11C8">
          <w:type w:val="continuous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0F4A632F" w14:textId="7597A0A4" w:rsidR="001C3AAF" w:rsidRPr="001C3AAF" w:rsidRDefault="003D4819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hAnsi="Century Gothic"/>
          <w:position w:val="-10"/>
        </w:rPr>
        <w:object w:dxaOrig="700" w:dyaOrig="360" w14:anchorId="43E7BFBF">
          <v:shape id="_x0000_i1064" type="#_x0000_t75" style="width:35pt;height:18pt" o:ole="">
            <v:imagedata r:id="rId75" o:title=""/>
          </v:shape>
          <o:OLEObject Type="Embed" ProgID="Equation.DSMT4" ShapeID="_x0000_i1064" DrawAspect="Content" ObjectID="_1618048102" r:id="rId76"/>
        </w:object>
      </w:r>
    </w:p>
    <w:p w14:paraId="27A7C36A" w14:textId="25AA806B" w:rsidR="001C3AAF" w:rsidRPr="001C3AAF" w:rsidRDefault="003D4819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hAnsi="Century Gothic"/>
          <w:position w:val="-10"/>
        </w:rPr>
        <w:object w:dxaOrig="800" w:dyaOrig="360" w14:anchorId="39AF59C2">
          <v:shape id="_x0000_i1065" type="#_x0000_t75" style="width:40pt;height:18pt" o:ole="">
            <v:imagedata r:id="rId77" o:title=""/>
          </v:shape>
          <o:OLEObject Type="Embed" ProgID="Equation.DSMT4" ShapeID="_x0000_i1065" DrawAspect="Content" ObjectID="_1618048103" r:id="rId78"/>
        </w:object>
      </w:r>
    </w:p>
    <w:p w14:paraId="326F5706" w14:textId="69B70533" w:rsidR="001C3AAF" w:rsidRPr="001C3AAF" w:rsidRDefault="003D4819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hAnsi="Century Gothic"/>
          <w:position w:val="-10"/>
        </w:rPr>
        <w:object w:dxaOrig="820" w:dyaOrig="360" w14:anchorId="190D4770">
          <v:shape id="_x0000_i1066" type="#_x0000_t75" style="width:40.5pt;height:18pt" o:ole="">
            <v:imagedata r:id="rId79" o:title=""/>
          </v:shape>
          <o:OLEObject Type="Embed" ProgID="Equation.DSMT4" ShapeID="_x0000_i1066" DrawAspect="Content" ObjectID="_1618048104" r:id="rId80"/>
        </w:object>
      </w:r>
    </w:p>
    <w:p w14:paraId="2D2D37C5" w14:textId="1EB6C70D" w:rsidR="001C3AAF" w:rsidRPr="001C3AAF" w:rsidRDefault="003D4819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hAnsi="Century Gothic"/>
          <w:position w:val="-10"/>
        </w:rPr>
        <w:object w:dxaOrig="820" w:dyaOrig="360" w14:anchorId="2D4F63E6">
          <v:shape id="_x0000_i1067" type="#_x0000_t75" style="width:40.5pt;height:18pt" o:ole="">
            <v:imagedata r:id="rId81" o:title=""/>
          </v:shape>
          <o:OLEObject Type="Embed" ProgID="Equation.DSMT4" ShapeID="_x0000_i1067" DrawAspect="Content" ObjectID="_1618048105" r:id="rId82"/>
        </w:object>
      </w:r>
    </w:p>
    <w:p w14:paraId="4C9A8BDA" w14:textId="77777777" w:rsidR="003D4819" w:rsidRDefault="003D4819" w:rsidP="001C3AAF">
      <w:pPr>
        <w:sectPr w:rsidR="003D4819" w:rsidSect="003D4819">
          <w:type w:val="continuous"/>
          <w:pgSz w:w="12240" w:h="15840" w:code="1"/>
          <w:pgMar w:top="720" w:right="864" w:bottom="720" w:left="864" w:header="576" w:footer="432" w:gutter="0"/>
          <w:cols w:num="4" w:space="0" w:equalWidth="0">
            <w:col w:w="2367" w:space="0"/>
            <w:col w:w="2715" w:space="0"/>
            <w:col w:w="2715" w:space="0"/>
            <w:col w:w="2715"/>
          </w:cols>
        </w:sectPr>
      </w:pPr>
    </w:p>
    <w:p w14:paraId="7F552949" w14:textId="5865988F" w:rsidR="004C11C8" w:rsidRPr="001C3AAF" w:rsidRDefault="003F1545" w:rsidP="001C3AAF">
      <w:pPr>
        <w:rPr>
          <w:rFonts w:ascii="Century Gothic" w:hAnsi="Century Gothic"/>
        </w:rPr>
      </w:pPr>
      <w:r>
        <w:pict w14:anchorId="5B1E3D8A">
          <v:rect id="_x0000_i1068" style="width:532.8pt;height:2pt" o:hralign="center" o:hrstd="t" o:hrnoshade="t" o:hr="t" fillcolor="black [3213]" stroked="f"/>
        </w:pict>
      </w:r>
    </w:p>
    <w:p w14:paraId="0B7236CF" w14:textId="54124BBF" w:rsidR="001C3AAF" w:rsidRPr="001C3AAF" w:rsidRDefault="001C3AAF" w:rsidP="001C3AAF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1C3AAF">
        <w:rPr>
          <w:rFonts w:ascii="Century Gothic" w:eastAsia="Times New Roman" w:hAnsi="Century Gothic"/>
        </w:rPr>
        <w:t>Jenny’s birthday cake is circular and has a 30 cm radius. Her slice creates an arc with a central angle of 120°.</w:t>
      </w:r>
      <w:r>
        <w:rPr>
          <w:rFonts w:ascii="Century Gothic" w:eastAsia="Times New Roman" w:hAnsi="Century Gothic"/>
        </w:rPr>
        <w:t xml:space="preserve"> </w:t>
      </w:r>
      <w:r w:rsidRPr="001C3AAF">
        <w:rPr>
          <w:rFonts w:ascii="Century Gothic" w:eastAsia="Times New Roman" w:hAnsi="Century Gothic"/>
        </w:rPr>
        <w:t>What is the area of the top of Jenny’s slice of cake? Give your answer in terms of π.</w:t>
      </w:r>
    </w:p>
    <w:p w14:paraId="498AE02D" w14:textId="77777777" w:rsidR="003D4819" w:rsidRDefault="003D4819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  <w:sectPr w:rsidR="003D4819" w:rsidSect="004C11C8">
          <w:type w:val="continuous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02A9C0F2" w14:textId="1CF04B71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1060" w:dyaOrig="360" w14:anchorId="0DB9E26F">
          <v:shape id="_x0000_i1069" type="#_x0000_t75" style="width:53pt;height:18pt" o:ole="">
            <v:imagedata r:id="rId83" o:title=""/>
          </v:shape>
          <o:OLEObject Type="Embed" ProgID="Equation.DSMT4" ShapeID="_x0000_i1069" DrawAspect="Content" ObjectID="_1618048106" r:id="rId84"/>
        </w:object>
      </w:r>
      <w:r>
        <w:rPr>
          <w:rFonts w:ascii="Century Gothic" w:hAnsi="Century Gothic"/>
        </w:rPr>
        <w:t xml:space="preserve"> </w:t>
      </w:r>
    </w:p>
    <w:p w14:paraId="11C4CF01" w14:textId="528CAFCE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920" w:dyaOrig="360" w14:anchorId="5B21BFCD">
          <v:shape id="_x0000_i1070" type="#_x0000_t75" style="width:45.5pt;height:18pt" o:ole="">
            <v:imagedata r:id="rId85" o:title=""/>
          </v:shape>
          <o:OLEObject Type="Embed" ProgID="Equation.DSMT4" ShapeID="_x0000_i1070" DrawAspect="Content" ObjectID="_1618048107" r:id="rId86"/>
        </w:object>
      </w:r>
      <w:r>
        <w:rPr>
          <w:rFonts w:ascii="Century Gothic" w:hAnsi="Century Gothic"/>
        </w:rPr>
        <w:t xml:space="preserve"> </w:t>
      </w:r>
    </w:p>
    <w:p w14:paraId="173FBAEC" w14:textId="30EC94E7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1040" w:dyaOrig="360" w14:anchorId="7A414C59">
          <v:shape id="_x0000_i1071" type="#_x0000_t75" style="width:52pt;height:18pt" o:ole="">
            <v:imagedata r:id="rId87" o:title=""/>
          </v:shape>
          <o:OLEObject Type="Embed" ProgID="Equation.DSMT4" ShapeID="_x0000_i1071" DrawAspect="Content" ObjectID="_1618048108" r:id="rId88"/>
        </w:object>
      </w:r>
      <w:r>
        <w:rPr>
          <w:rFonts w:ascii="Century Gothic" w:hAnsi="Century Gothic"/>
        </w:rPr>
        <w:t xml:space="preserve"> </w:t>
      </w:r>
    </w:p>
    <w:p w14:paraId="3540F753" w14:textId="77777777" w:rsidR="001C3AAF" w:rsidRDefault="001C3AAF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1180" w:dyaOrig="360" w14:anchorId="7F191CE2">
          <v:shape id="_x0000_i1072" type="#_x0000_t75" style="width:59pt;height:18pt" o:ole="">
            <v:imagedata r:id="rId89" o:title=""/>
          </v:shape>
          <o:OLEObject Type="Embed" ProgID="Equation.DSMT4" ShapeID="_x0000_i1072" DrawAspect="Content" ObjectID="_1618048109" r:id="rId90"/>
        </w:object>
      </w:r>
      <w:r w:rsidR="004C11C8">
        <w:rPr>
          <w:rFonts w:ascii="Century Gothic" w:hAnsi="Century Gothic"/>
        </w:rPr>
        <w:t xml:space="preserve"> </w:t>
      </w:r>
    </w:p>
    <w:p w14:paraId="4225D8D7" w14:textId="77777777" w:rsidR="003D4819" w:rsidRDefault="003D4819" w:rsidP="001C3AAF">
      <w:pPr>
        <w:sectPr w:rsidR="003D4819" w:rsidSect="003D4819">
          <w:type w:val="continuous"/>
          <w:pgSz w:w="12240" w:h="15840" w:code="1"/>
          <w:pgMar w:top="720" w:right="864" w:bottom="720" w:left="864" w:header="576" w:footer="432" w:gutter="0"/>
          <w:cols w:num="2" w:space="0" w:equalWidth="0">
            <w:col w:w="4896" w:space="0"/>
            <w:col w:w="5616"/>
          </w:cols>
        </w:sectPr>
      </w:pPr>
    </w:p>
    <w:p w14:paraId="5C37DFC2" w14:textId="76BB7C62" w:rsidR="001C3AAF" w:rsidRPr="001C3AAF" w:rsidRDefault="001C3AAF" w:rsidP="001C3AAF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81280" behindDoc="1" locked="0" layoutInCell="0" allowOverlap="1" wp14:anchorId="38835CDC" wp14:editId="64AD0997">
            <wp:simplePos x="0" y="0"/>
            <wp:positionH relativeFrom="column">
              <wp:posOffset>5375082</wp:posOffset>
            </wp:positionH>
            <wp:positionV relativeFrom="paragraph">
              <wp:posOffset>149528</wp:posOffset>
            </wp:positionV>
            <wp:extent cx="1354953" cy="1368457"/>
            <wp:effectExtent l="0" t="0" r="0" b="317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biLevel thresh="75000"/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025" cy="1371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271AA850">
          <v:rect id="_x0000_i1073" style="width:532.8pt;height:2pt" o:hralign="center" o:hrstd="t" o:hrnoshade="t" o:hr="t" fillcolor="black [3213]" stroked="f"/>
        </w:pict>
      </w:r>
    </w:p>
    <w:p w14:paraId="05403E47" w14:textId="4010B82E" w:rsidR="001C3AAF" w:rsidRPr="001C3AAF" w:rsidRDefault="001C3AAF" w:rsidP="001C3AA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1C3AAF">
        <w:rPr>
          <w:rFonts w:ascii="Century Gothic" w:eastAsia="Times New Roman" w:hAnsi="Century Gothic"/>
        </w:rPr>
        <w:t xml:space="preserve">The figure shows a regular hexagon inscribed in a circle with </w:t>
      </w:r>
    </w:p>
    <w:p w14:paraId="3B029719" w14:textId="126981F0" w:rsidR="001C3AAF" w:rsidRDefault="001C3AAF" w:rsidP="001C3AAF">
      <w:pPr>
        <w:pStyle w:val="ListParagraph"/>
        <w:rPr>
          <w:rFonts w:ascii="Century Gothic" w:eastAsia="Times New Roman" w:hAnsi="Century Gothic"/>
        </w:rPr>
      </w:pPr>
      <w:r w:rsidRPr="001C3AAF">
        <w:rPr>
          <w:rFonts w:ascii="Century Gothic" w:eastAsia="Times New Roman" w:hAnsi="Century Gothic"/>
          <w:i/>
          <w:iCs/>
        </w:rPr>
        <w:t>OM</w:t>
      </w:r>
      <w:r w:rsidRPr="001C3AAF">
        <w:rPr>
          <w:rFonts w:ascii="Century Gothic" w:eastAsia="Times New Roman" w:hAnsi="Century Gothic"/>
        </w:rPr>
        <w:t xml:space="preserve"> drawn from the center of the circle to the midpoint of </w:t>
      </w:r>
    </w:p>
    <w:p w14:paraId="2EC96557" w14:textId="119FC5D9" w:rsidR="001C3AAF" w:rsidRPr="001C3AAF" w:rsidRDefault="001C3AAF" w:rsidP="001C3AAF">
      <w:pPr>
        <w:pStyle w:val="ListParagraph"/>
        <w:tabs>
          <w:tab w:val="left" w:pos="9166"/>
        </w:tabs>
        <w:rPr>
          <w:rFonts w:ascii="Century Gothic" w:hAnsi="Century Gothic"/>
        </w:rPr>
      </w:pPr>
      <w:r w:rsidRPr="001C3AAF">
        <w:rPr>
          <w:rFonts w:ascii="Century Gothic" w:eastAsia="Times New Roman" w:hAnsi="Century Gothic"/>
        </w:rPr>
        <w:t xml:space="preserve">side </w:t>
      </w:r>
      <w:r w:rsidRPr="001C3AAF">
        <w:rPr>
          <w:rFonts w:ascii="Century Gothic" w:eastAsia="Times New Roman" w:hAnsi="Century Gothic"/>
          <w:i/>
          <w:iCs/>
        </w:rPr>
        <w:t>AB</w:t>
      </w:r>
      <w:r w:rsidRPr="001C3AAF">
        <w:rPr>
          <w:rFonts w:ascii="Century Gothic" w:eastAsia="Times New Roman" w:hAnsi="Century Gothic"/>
        </w:rPr>
        <w:t>.</w:t>
      </w:r>
      <w:r>
        <w:rPr>
          <w:rFonts w:ascii="Century Gothic" w:eastAsia="Times New Roman" w:hAnsi="Century Gothic"/>
        </w:rPr>
        <w:t xml:space="preserve"> Which statement is </w:t>
      </w:r>
      <w:r w:rsidRPr="001C3AAF">
        <w:rPr>
          <w:rFonts w:ascii="Century Gothic" w:eastAsia="Times New Roman" w:hAnsi="Century Gothic"/>
          <w:b/>
          <w:u w:val="single"/>
        </w:rPr>
        <w:t>TRUE</w:t>
      </w:r>
      <w:r>
        <w:rPr>
          <w:rFonts w:ascii="Century Gothic" w:eastAsia="Times New Roman" w:hAnsi="Century Gothic"/>
        </w:rPr>
        <w:t>?</w:t>
      </w:r>
      <w:r>
        <w:rPr>
          <w:rFonts w:ascii="Century Gothic" w:eastAsia="Times New Roman" w:hAnsi="Century Gothic"/>
        </w:rPr>
        <w:tab/>
      </w:r>
    </w:p>
    <w:p w14:paraId="45AFDB06" w14:textId="6D801C4D" w:rsidR="001C3AAF" w:rsidRPr="008F51FD" w:rsidRDefault="008F51FD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8F51FD">
        <w:rPr>
          <w:rFonts w:ascii="Century Gothic" w:eastAsia="Times New Roman" w:hAnsi="Century Gothic"/>
          <w:i/>
          <w:iCs/>
          <w:position w:val="-6"/>
        </w:rPr>
        <w:object w:dxaOrig="700" w:dyaOrig="279" w14:anchorId="14E85DF1">
          <v:shape id="_x0000_i1074" type="#_x0000_t75" style="width:35pt;height:14pt" o:ole="">
            <v:imagedata r:id="rId92" o:title=""/>
          </v:shape>
          <o:OLEObject Type="Embed" ProgID="Equation.DSMT4" ShapeID="_x0000_i1074" DrawAspect="Content" ObjectID="_1618048110" r:id="rId93"/>
        </w:object>
      </w:r>
      <w:r w:rsidR="001C3AAF" w:rsidRPr="008F51FD">
        <w:rPr>
          <w:rFonts w:ascii="Century Gothic" w:eastAsia="Times New Roman" w:hAnsi="Century Gothic"/>
          <w:i/>
          <w:iCs/>
        </w:rPr>
        <w:t xml:space="preserve"> </w:t>
      </w:r>
      <w:proofErr w:type="gramStart"/>
      <w:r w:rsidR="001C3AAF" w:rsidRPr="008F51FD">
        <w:rPr>
          <w:rFonts w:ascii="Century Gothic" w:eastAsia="Times New Roman" w:hAnsi="Century Gothic"/>
        </w:rPr>
        <w:t>is</w:t>
      </w:r>
      <w:proofErr w:type="gramEnd"/>
      <w:r w:rsidR="001C3AAF" w:rsidRPr="008F51FD">
        <w:rPr>
          <w:rFonts w:ascii="Century Gothic" w:eastAsia="Times New Roman" w:hAnsi="Century Gothic"/>
        </w:rPr>
        <w:t xml:space="preserve"> an equilateral triangle.</w:t>
      </w:r>
    </w:p>
    <w:p w14:paraId="2826C6B4" w14:textId="2BDC6CB4" w:rsidR="001C3AAF" w:rsidRPr="008F51FD" w:rsidRDefault="008F51FD" w:rsidP="001C3AA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8F51FD">
        <w:rPr>
          <w:rFonts w:ascii="Century Gothic" w:eastAsia="Times New Roman" w:hAnsi="Century Gothic"/>
          <w:i/>
          <w:iCs/>
          <w:position w:val="-6"/>
        </w:rPr>
        <w:object w:dxaOrig="740" w:dyaOrig="279" w14:anchorId="78B2FA04">
          <v:shape id="_x0000_i1075" type="#_x0000_t75" style="width:37pt;height:14pt" o:ole="">
            <v:imagedata r:id="rId94" o:title=""/>
          </v:shape>
          <o:OLEObject Type="Embed" ProgID="Equation.DSMT4" ShapeID="_x0000_i1075" DrawAspect="Content" ObjectID="_1618048111" r:id="rId95"/>
        </w:object>
      </w:r>
      <w:r w:rsidR="001C3AAF" w:rsidRPr="008F51FD">
        <w:rPr>
          <w:rFonts w:ascii="Century Gothic" w:eastAsia="Times New Roman" w:hAnsi="Century Gothic"/>
          <w:i/>
          <w:iCs/>
        </w:rPr>
        <w:t xml:space="preserve"> </w:t>
      </w:r>
      <w:proofErr w:type="gramStart"/>
      <w:r w:rsidR="001C3AAF" w:rsidRPr="008F51FD">
        <w:rPr>
          <w:rFonts w:ascii="Century Gothic" w:eastAsia="Times New Roman" w:hAnsi="Century Gothic"/>
        </w:rPr>
        <w:t>is</w:t>
      </w:r>
      <w:proofErr w:type="gramEnd"/>
      <w:r w:rsidR="001C3AAF" w:rsidRPr="008F51FD">
        <w:rPr>
          <w:rFonts w:ascii="Century Gothic" w:eastAsia="Times New Roman" w:hAnsi="Century Gothic"/>
        </w:rPr>
        <w:t xml:space="preserve"> an equilateral triangle.</w:t>
      </w:r>
    </w:p>
    <w:p w14:paraId="43822795" w14:textId="2C93B00A" w:rsidR="001C3AAF" w:rsidRPr="008F51FD" w:rsidRDefault="008F51FD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  <w:i/>
          <w:iCs/>
          <w:position w:val="-6"/>
        </w:rPr>
        <w:object w:dxaOrig="700" w:dyaOrig="279" w14:anchorId="42430CD5">
          <v:shape id="_x0000_i1076" type="#_x0000_t75" style="width:35pt;height:14pt" o:ole="">
            <v:imagedata r:id="rId96" o:title=""/>
          </v:shape>
          <o:OLEObject Type="Embed" ProgID="Equation.DSMT4" ShapeID="_x0000_i1076" DrawAspect="Content" ObjectID="_1618048112" r:id="rId97"/>
        </w:object>
      </w:r>
      <w:r w:rsidR="001C3AAF" w:rsidRPr="008F51FD">
        <w:rPr>
          <w:rFonts w:ascii="Century Gothic" w:eastAsia="Times New Roman" w:hAnsi="Century Gothic"/>
          <w:i/>
          <w:iCs/>
        </w:rPr>
        <w:t xml:space="preserve"> </w:t>
      </w:r>
      <w:proofErr w:type="gramStart"/>
      <w:r w:rsidR="001C3AAF" w:rsidRPr="008F51FD">
        <w:rPr>
          <w:rFonts w:ascii="Century Gothic" w:eastAsia="Times New Roman" w:hAnsi="Century Gothic"/>
        </w:rPr>
        <w:t>is</w:t>
      </w:r>
      <w:proofErr w:type="gramEnd"/>
      <w:r w:rsidR="001C3AAF" w:rsidRPr="008F51FD">
        <w:rPr>
          <w:rFonts w:ascii="Century Gothic" w:eastAsia="Times New Roman" w:hAnsi="Century Gothic"/>
        </w:rPr>
        <w:t xml:space="preserve"> congruent to</w:t>
      </w:r>
      <w:r w:rsidRPr="008F51FD">
        <w:rPr>
          <w:rFonts w:ascii="Century Gothic" w:eastAsia="Times New Roman" w:hAnsi="Century Gothic"/>
          <w:i/>
          <w:iCs/>
          <w:position w:val="-6"/>
        </w:rPr>
        <w:object w:dxaOrig="740" w:dyaOrig="279" w14:anchorId="36F97B81">
          <v:shape id="_x0000_i1077" type="#_x0000_t75" style="width:37pt;height:14pt" o:ole="">
            <v:imagedata r:id="rId94" o:title=""/>
          </v:shape>
          <o:OLEObject Type="Embed" ProgID="Equation.DSMT4" ShapeID="_x0000_i1077" DrawAspect="Content" ObjectID="_1618048113" r:id="rId98"/>
        </w:object>
      </w:r>
      <w:r w:rsidRPr="008F51FD">
        <w:rPr>
          <w:rFonts w:ascii="Century Gothic" w:eastAsia="Times New Roman" w:hAnsi="Century Gothic"/>
          <w:i/>
          <w:iCs/>
        </w:rPr>
        <w:t>.</w:t>
      </w:r>
      <w:r w:rsidR="001C3AAF" w:rsidRPr="008F51FD">
        <w:rPr>
          <w:rFonts w:ascii="Century Gothic" w:hAnsi="Century Gothic"/>
        </w:rPr>
        <w:t xml:space="preserve"> </w:t>
      </w:r>
    </w:p>
    <w:p w14:paraId="32EA6731" w14:textId="21E2A85A" w:rsidR="001C3AAF" w:rsidRPr="008F51FD" w:rsidRDefault="008F51FD" w:rsidP="001C3AA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  <w:i/>
          <w:iCs/>
          <w:position w:val="-6"/>
        </w:rPr>
        <w:object w:dxaOrig="440" w:dyaOrig="340" w14:anchorId="20F91A2A">
          <v:shape id="_x0000_i1078" type="#_x0000_t75" style="width:22pt;height:17pt" o:ole="">
            <v:imagedata r:id="rId99" o:title=""/>
          </v:shape>
          <o:OLEObject Type="Embed" ProgID="Equation.DSMT4" ShapeID="_x0000_i1078" DrawAspect="Content" ObjectID="_1618048114" r:id="rId100"/>
        </w:object>
      </w:r>
      <w:r w:rsidR="001C3AAF" w:rsidRPr="008F51FD">
        <w:rPr>
          <w:rFonts w:ascii="Century Gothic" w:hAnsi="Century Gothic"/>
        </w:rPr>
        <w:t xml:space="preserve"> </w:t>
      </w:r>
      <w:proofErr w:type="gramStart"/>
      <w:r w:rsidR="001C3AAF" w:rsidRPr="008F51FD">
        <w:rPr>
          <w:rFonts w:ascii="Century Gothic" w:hAnsi="Century Gothic"/>
        </w:rPr>
        <w:t>is</w:t>
      </w:r>
      <w:proofErr w:type="gramEnd"/>
      <w:r w:rsidR="001C3AAF" w:rsidRPr="008F51FD">
        <w:rPr>
          <w:rFonts w:ascii="Century Gothic" w:hAnsi="Century Gothic"/>
        </w:rPr>
        <w:t xml:space="preserve"> the radius of circle O. </w:t>
      </w:r>
    </w:p>
    <w:p w14:paraId="7D7C0A50" w14:textId="18FF4688" w:rsidR="004C11C8" w:rsidRPr="001C3AAF" w:rsidRDefault="003F1545" w:rsidP="001C3AAF">
      <w:pPr>
        <w:rPr>
          <w:rFonts w:ascii="Century Gothic" w:hAnsi="Century Gothic"/>
        </w:rPr>
      </w:pPr>
      <w:r>
        <w:pict w14:anchorId="568720B9">
          <v:rect id="_x0000_i1079" style="width:532.8pt;height:2pt" o:hralign="center" o:hrstd="t" o:hrnoshade="t" o:hr="t" fillcolor="black [3213]" stroked="f"/>
        </w:pict>
      </w:r>
    </w:p>
    <w:p w14:paraId="247E1678" w14:textId="4340B65F" w:rsidR="003D4819" w:rsidRPr="003D4819" w:rsidRDefault="003D4819" w:rsidP="003D4819">
      <w:pPr>
        <w:rPr>
          <w:rFonts w:ascii="Century Gothic" w:hAnsi="Century Gothic"/>
        </w:rPr>
      </w:pPr>
      <w:r w:rsidRPr="008F51FD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98688" behindDoc="1" locked="0" layoutInCell="0" allowOverlap="1" wp14:anchorId="3AFE6761" wp14:editId="5A963619">
            <wp:simplePos x="0" y="0"/>
            <wp:positionH relativeFrom="column">
              <wp:posOffset>4396862</wp:posOffset>
            </wp:positionH>
            <wp:positionV relativeFrom="paragraph">
              <wp:posOffset>143455</wp:posOffset>
            </wp:positionV>
            <wp:extent cx="2333046" cy="704904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046" cy="7049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06DB41F5">
          <v:rect id="_x0000_i1080" style="width:532.8pt;height:2pt" o:hralign="center" o:hrstd="t" o:hrnoshade="t" o:hr="t" fillcolor="black [3213]" stroked="f"/>
        </w:pict>
      </w:r>
    </w:p>
    <w:p w14:paraId="3BEE751B" w14:textId="5F18F1C7" w:rsidR="008F51FD" w:rsidRPr="008F51FD" w:rsidRDefault="008F51FD" w:rsidP="008F51FD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</w:rPr>
        <w:t xml:space="preserve">Jason constructed two cylinders using solid metal washers. </w:t>
      </w:r>
    </w:p>
    <w:p w14:paraId="543E69E1" w14:textId="627F287A" w:rsidR="008F51FD" w:rsidRDefault="008F51FD" w:rsidP="008F51FD">
      <w:pPr>
        <w:pStyle w:val="ListParagraph"/>
        <w:rPr>
          <w:rFonts w:ascii="Century Gothic" w:eastAsia="Times New Roman" w:hAnsi="Century Gothic"/>
        </w:rPr>
      </w:pPr>
      <w:r w:rsidRPr="008F51FD">
        <w:rPr>
          <w:rFonts w:ascii="Century Gothic" w:eastAsia="Times New Roman" w:hAnsi="Century Gothic"/>
        </w:rPr>
        <w:t xml:space="preserve">The cylinders have the same height, but one of the </w:t>
      </w:r>
    </w:p>
    <w:p w14:paraId="72E86B25" w14:textId="30E34BAB" w:rsidR="008F51FD" w:rsidRDefault="008F51FD" w:rsidP="008F51FD">
      <w:pPr>
        <w:pStyle w:val="ListParagraph"/>
        <w:rPr>
          <w:rFonts w:ascii="Century Gothic" w:eastAsia="Times New Roman" w:hAnsi="Century Gothic"/>
        </w:rPr>
      </w:pPr>
      <w:proofErr w:type="gramStart"/>
      <w:r w:rsidRPr="008F51FD">
        <w:rPr>
          <w:rFonts w:ascii="Century Gothic" w:eastAsia="Times New Roman" w:hAnsi="Century Gothic"/>
        </w:rPr>
        <w:t>cylinders</w:t>
      </w:r>
      <w:proofErr w:type="gramEnd"/>
      <w:r w:rsidRPr="008F51FD">
        <w:rPr>
          <w:rFonts w:ascii="Century Gothic" w:eastAsia="Times New Roman" w:hAnsi="Century Gothic"/>
        </w:rPr>
        <w:t xml:space="preserve"> is slanted as shown in the figure.</w:t>
      </w:r>
      <w:r>
        <w:rPr>
          <w:rFonts w:ascii="Century Gothic" w:eastAsia="Times New Roman" w:hAnsi="Century Gothic"/>
        </w:rPr>
        <w:t xml:space="preserve"> Which </w:t>
      </w:r>
    </w:p>
    <w:p w14:paraId="6909E0B5" w14:textId="242B088A" w:rsidR="008F51FD" w:rsidRDefault="008F51FD" w:rsidP="008F51FD">
      <w:pPr>
        <w:pStyle w:val="ListParagraph"/>
        <w:rPr>
          <w:rFonts w:ascii="Century Gothic" w:eastAsia="Times New Roman" w:hAnsi="Century Gothic"/>
        </w:rPr>
      </w:pPr>
      <w:r>
        <w:rPr>
          <w:rFonts w:ascii="Century Gothic" w:eastAsia="Times New Roman" w:hAnsi="Century Gothic"/>
        </w:rPr>
        <w:t>statement is true about Jason’s cylinders?</w:t>
      </w:r>
    </w:p>
    <w:p w14:paraId="4C0EE11E" w14:textId="79E0DEAD" w:rsidR="008F51FD" w:rsidRPr="008F51FD" w:rsidRDefault="008F51FD" w:rsidP="008F51FD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</w:rPr>
        <w:t>The cylinders have different volumes because they have different radii.</w:t>
      </w:r>
    </w:p>
    <w:p w14:paraId="1426FE4B" w14:textId="48775C0C" w:rsidR="008F51FD" w:rsidRPr="008F51FD" w:rsidRDefault="008F51FD" w:rsidP="008F51FD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</w:rPr>
        <w:t>The cylinders have different volumes because they have different surface areas.</w:t>
      </w:r>
    </w:p>
    <w:p w14:paraId="366E8EEE" w14:textId="77777777" w:rsidR="008F51FD" w:rsidRPr="008F51FD" w:rsidRDefault="008F51FD" w:rsidP="008F51FD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</w:rPr>
        <w:t xml:space="preserve">The cylinders have the same volumes because each of the washers has the same height. </w:t>
      </w:r>
    </w:p>
    <w:p w14:paraId="4E83C03D" w14:textId="6C8A1AF8" w:rsidR="008F51FD" w:rsidRPr="008F51FD" w:rsidRDefault="008F51FD" w:rsidP="008F51FD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8F51FD">
        <w:rPr>
          <w:rFonts w:ascii="Century Gothic" w:eastAsia="Times New Roman" w:hAnsi="Century Gothic"/>
        </w:rPr>
        <w:t>The cylinders have the same volumes because they have the same cross-sectional area at every plane parallel to the bases.</w:t>
      </w:r>
    </w:p>
    <w:p w14:paraId="2F72B143" w14:textId="750670D5" w:rsidR="008F51FD" w:rsidRPr="00C95AEB" w:rsidRDefault="007F4A2F" w:rsidP="008F51FD">
      <w:bookmarkStart w:id="1" w:name="page11"/>
      <w:bookmarkEnd w:id="1"/>
      <w:r w:rsidRPr="00C95AEB">
        <w:rPr>
          <w:noProof/>
        </w:rPr>
        <w:drawing>
          <wp:anchor distT="0" distB="0" distL="114300" distR="114300" simplePos="0" relativeHeight="251687424" behindDoc="1" locked="0" layoutInCell="0" allowOverlap="1" wp14:anchorId="2FE75374" wp14:editId="14CD539C">
            <wp:simplePos x="0" y="0"/>
            <wp:positionH relativeFrom="column">
              <wp:posOffset>6003235</wp:posOffset>
            </wp:positionH>
            <wp:positionV relativeFrom="paragraph">
              <wp:posOffset>149860</wp:posOffset>
            </wp:positionV>
            <wp:extent cx="723734" cy="1129913"/>
            <wp:effectExtent l="0" t="0" r="63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483" cy="1149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0B260C10">
          <v:rect id="_x0000_i1081" style="width:532.8pt;height:2pt" o:hralign="center" o:hrstd="t" o:hrnoshade="t" o:hr="t" fillcolor="black [3213]" stroked="f"/>
        </w:pict>
      </w:r>
    </w:p>
    <w:p w14:paraId="181CA982" w14:textId="715F9395" w:rsidR="00390C96" w:rsidRPr="001119CC" w:rsidRDefault="00390C96" w:rsidP="007F4A2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1119CC">
        <w:rPr>
          <w:rFonts w:ascii="Century Gothic" w:eastAsia="Times New Roman" w:hAnsi="Century Gothic"/>
        </w:rPr>
        <w:t>The radius of the hemisphere is 2.5 units and the height of the cone is 5 units.</w:t>
      </w:r>
    </w:p>
    <w:p w14:paraId="2706E620" w14:textId="54A2E4B0" w:rsidR="007F4A2F" w:rsidRPr="00390C96" w:rsidRDefault="007F4A2F" w:rsidP="007F4A2F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</w:rPr>
        <w:t>What is the volume of the figure?</w:t>
      </w:r>
    </w:p>
    <w:p w14:paraId="1B121764" w14:textId="42906604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>32.72 units</w:t>
      </w:r>
    </w:p>
    <w:p w14:paraId="55DEECF2" w14:textId="6B6524B4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>98.17 units</w:t>
      </w:r>
    </w:p>
    <w:p w14:paraId="5CB1DA57" w14:textId="34F5DF72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>65.45 units</w:t>
      </w:r>
    </w:p>
    <w:p w14:paraId="0ABE7AB2" w14:textId="456FEECF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>52.35 units</w:t>
      </w:r>
    </w:p>
    <w:p w14:paraId="114F4648" w14:textId="1323A2DA" w:rsidR="004C11C8" w:rsidRPr="007F4A2F" w:rsidRDefault="003F1545" w:rsidP="007F4A2F">
      <w:pPr>
        <w:rPr>
          <w:rFonts w:ascii="Century Gothic" w:hAnsi="Century Gothic"/>
        </w:rPr>
      </w:pPr>
      <w:r>
        <w:pict w14:anchorId="0EAA05F7">
          <v:rect id="_x0000_i1082" style="width:532.8pt;height:2pt" o:hralign="center" o:hrstd="t" o:hrnoshade="t" o:hr="t" fillcolor="black [3213]" stroked="f"/>
        </w:pict>
      </w:r>
    </w:p>
    <w:p w14:paraId="1EC22EDF" w14:textId="786C0C4C" w:rsidR="004C11C8" w:rsidRPr="007F4A2F" w:rsidRDefault="007F4A2F" w:rsidP="004C11C8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>The volume of the sphere is 36π cubic inches.</w:t>
      </w:r>
      <w:r w:rsidRPr="007F4A2F">
        <w:rPr>
          <w:rFonts w:ascii="Century Gothic" w:hAnsi="Century Gothic"/>
        </w:rPr>
        <w:t xml:space="preserve"> What is the radius?</w:t>
      </w:r>
    </w:p>
    <w:p w14:paraId="486EABDB" w14:textId="77777777" w:rsidR="003D4819" w:rsidRDefault="003D4819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  <w:sectPr w:rsidR="003D4819" w:rsidSect="004C11C8">
          <w:type w:val="continuous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46C5932D" w14:textId="5310D956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2 in</w:t>
      </w:r>
    </w:p>
    <w:p w14:paraId="023609B9" w14:textId="78005E03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3 in</w:t>
      </w:r>
    </w:p>
    <w:p w14:paraId="562A8D95" w14:textId="5A00E241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>7 in</w:t>
      </w:r>
    </w:p>
    <w:p w14:paraId="660DABF6" w14:textId="4FEEFC3B" w:rsidR="004C11C8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8 in </w:t>
      </w:r>
    </w:p>
    <w:p w14:paraId="6BC80ABF" w14:textId="77777777" w:rsidR="003D4819" w:rsidRDefault="003D4819" w:rsidP="007F4A2F">
      <w:pPr>
        <w:sectPr w:rsidR="003D4819" w:rsidSect="003D4819">
          <w:type w:val="continuous"/>
          <w:pgSz w:w="12240" w:h="15840" w:code="1"/>
          <w:pgMar w:top="720" w:right="864" w:bottom="720" w:left="864" w:header="576" w:footer="432" w:gutter="0"/>
          <w:cols w:num="4" w:space="0"/>
        </w:sectPr>
      </w:pPr>
    </w:p>
    <w:p w14:paraId="63983F06" w14:textId="58C3D4D0" w:rsidR="007F4A2F" w:rsidRPr="007F4A2F" w:rsidRDefault="003D4819" w:rsidP="007F4A2F">
      <w:pPr>
        <w:rPr>
          <w:rFonts w:ascii="Century Gothic" w:hAnsi="Century Gothic"/>
        </w:rPr>
      </w:pPr>
      <w:r w:rsidRPr="00C95AEB">
        <w:rPr>
          <w:noProof/>
        </w:rPr>
        <w:drawing>
          <wp:anchor distT="0" distB="0" distL="114300" distR="114300" simplePos="0" relativeHeight="251690496" behindDoc="1" locked="0" layoutInCell="0" allowOverlap="1" wp14:anchorId="40255367" wp14:editId="043A7E6D">
            <wp:simplePos x="0" y="0"/>
            <wp:positionH relativeFrom="column">
              <wp:posOffset>5430740</wp:posOffset>
            </wp:positionH>
            <wp:positionV relativeFrom="paragraph">
              <wp:posOffset>136358</wp:posOffset>
            </wp:positionV>
            <wp:extent cx="1240403" cy="1660563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468" cy="16686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1545">
        <w:pict w14:anchorId="5369FB4B">
          <v:rect id="_x0000_i1083" style="width:532.8pt;height:2pt" o:hralign="center" o:hrstd="t" o:hrnoshade="t" o:hr="t" fillcolor="black [3213]" stroked="f"/>
        </w:pict>
      </w:r>
    </w:p>
    <w:p w14:paraId="2C397996" w14:textId="036724FE" w:rsidR="007F4A2F" w:rsidRPr="007F4A2F" w:rsidRDefault="007F4A2F" w:rsidP="007F4A2F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 xml:space="preserve">The cone shown has a base with radius </w:t>
      </w:r>
      <w:r w:rsidRPr="007F4A2F">
        <w:rPr>
          <w:rFonts w:ascii="Century Gothic" w:eastAsia="Times New Roman" w:hAnsi="Century Gothic"/>
          <w:i/>
          <w:iCs/>
        </w:rPr>
        <w:t>AB</w:t>
      </w:r>
      <w:r w:rsidRPr="007F4A2F">
        <w:rPr>
          <w:rFonts w:ascii="Century Gothic" w:eastAsia="Times New Roman" w:hAnsi="Century Gothic"/>
        </w:rPr>
        <w:t xml:space="preserve"> = 6 cm. </w:t>
      </w:r>
    </w:p>
    <w:p w14:paraId="1F97C4B2" w14:textId="77777777" w:rsidR="007F4A2F" w:rsidRPr="007F4A2F" w:rsidRDefault="007F4A2F" w:rsidP="007F4A2F">
      <w:pPr>
        <w:pStyle w:val="ListParagraph"/>
        <w:rPr>
          <w:rFonts w:ascii="Century Gothic" w:hAnsi="Century Gothic"/>
        </w:rPr>
      </w:pPr>
      <w:r w:rsidRPr="007F4A2F">
        <w:rPr>
          <w:rFonts w:ascii="Century Gothic" w:eastAsia="Times New Roman" w:hAnsi="Century Gothic"/>
        </w:rPr>
        <w:t xml:space="preserve">The slant height length of </w:t>
      </w:r>
      <w:r w:rsidRPr="007F4A2F">
        <w:rPr>
          <w:rFonts w:ascii="Century Gothic" w:eastAsia="Times New Roman" w:hAnsi="Century Gothic"/>
          <w:i/>
          <w:iCs/>
        </w:rPr>
        <w:t>BC</w:t>
      </w:r>
      <w:r w:rsidRPr="007F4A2F">
        <w:rPr>
          <w:rFonts w:ascii="Century Gothic" w:eastAsia="Times New Roman" w:hAnsi="Century Gothic"/>
        </w:rPr>
        <w:t xml:space="preserve"> = 10 cm.</w:t>
      </w:r>
      <w:r w:rsidRPr="007F4A2F">
        <w:rPr>
          <w:rFonts w:eastAsia="Times New Roman"/>
        </w:rPr>
        <w:t xml:space="preserve"> </w:t>
      </w:r>
    </w:p>
    <w:p w14:paraId="120483A9" w14:textId="3EE6F453" w:rsidR="007F4A2F" w:rsidRPr="007F4A2F" w:rsidRDefault="007F4A2F" w:rsidP="007F4A2F">
      <w:pPr>
        <w:pStyle w:val="ListParagraph"/>
        <w:rPr>
          <w:rFonts w:ascii="Century Gothic" w:hAnsi="Century Gothic"/>
        </w:rPr>
      </w:pPr>
      <w:r>
        <w:rPr>
          <w:rFonts w:ascii="Century Gothic" w:eastAsia="Times New Roman" w:hAnsi="Century Gothic"/>
        </w:rPr>
        <w:t>W</w:t>
      </w:r>
      <w:r w:rsidRPr="007F4A2F">
        <w:rPr>
          <w:rFonts w:ascii="Century Gothic" w:eastAsia="Times New Roman" w:hAnsi="Century Gothic"/>
        </w:rPr>
        <w:t>hat is the volume of the cone?</w:t>
      </w:r>
    </w:p>
    <w:p w14:paraId="6F46CFE8" w14:textId="00349CFC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1060" w:dyaOrig="360" w14:anchorId="5295D5F2">
          <v:shape id="_x0000_i1084" type="#_x0000_t75" style="width:53pt;height:18pt" o:ole="">
            <v:imagedata r:id="rId104" o:title=""/>
          </v:shape>
          <o:OLEObject Type="Embed" ProgID="Equation.DSMT4" ShapeID="_x0000_i1084" DrawAspect="Content" ObjectID="_1618048115" r:id="rId105"/>
        </w:object>
      </w:r>
      <w:r>
        <w:rPr>
          <w:rFonts w:ascii="Century Gothic" w:hAnsi="Century Gothic"/>
        </w:rPr>
        <w:t xml:space="preserve"> </w:t>
      </w:r>
    </w:p>
    <w:p w14:paraId="6ED15719" w14:textId="0CFF66FA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1060" w:dyaOrig="360" w14:anchorId="7D771C20">
          <v:shape id="_x0000_i1085" type="#_x0000_t75" style="width:53pt;height:18pt" o:ole="">
            <v:imagedata r:id="rId106" o:title=""/>
          </v:shape>
          <o:OLEObject Type="Embed" ProgID="Equation.DSMT4" ShapeID="_x0000_i1085" DrawAspect="Content" ObjectID="_1618048116" r:id="rId107"/>
        </w:object>
      </w:r>
      <w:r>
        <w:rPr>
          <w:rFonts w:ascii="Century Gothic" w:hAnsi="Century Gothic"/>
        </w:rPr>
        <w:t xml:space="preserve"> </w:t>
      </w:r>
    </w:p>
    <w:p w14:paraId="69C46617" w14:textId="54840106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7F4A2F">
        <w:rPr>
          <w:rFonts w:ascii="Century Gothic" w:hAnsi="Century Gothic"/>
          <w:position w:val="-22"/>
        </w:rPr>
        <w:object w:dxaOrig="1100" w:dyaOrig="580" w14:anchorId="3D1E3513">
          <v:shape id="_x0000_i1086" type="#_x0000_t75" style="width:55pt;height:29pt" o:ole="">
            <v:imagedata r:id="rId108" o:title=""/>
          </v:shape>
          <o:OLEObject Type="Embed" ProgID="Equation.DSMT4" ShapeID="_x0000_i1086" DrawAspect="Content" ObjectID="_1618048117" r:id="rId109"/>
        </w:object>
      </w:r>
      <w:r>
        <w:rPr>
          <w:rFonts w:ascii="Century Gothic" w:hAnsi="Century Gothic"/>
        </w:rPr>
        <w:t xml:space="preserve"> </w:t>
      </w:r>
    </w:p>
    <w:p w14:paraId="55346186" w14:textId="21812C90" w:rsidR="007F4A2F" w:rsidRDefault="007F4A2F" w:rsidP="007F4A2F">
      <w:pPr>
        <w:pStyle w:val="ListParagraph"/>
        <w:numPr>
          <w:ilvl w:val="1"/>
          <w:numId w:val="17"/>
        </w:numPr>
        <w:rPr>
          <w:rFonts w:ascii="Century Gothic" w:hAnsi="Century Gothic"/>
        </w:rPr>
      </w:pPr>
      <w:r w:rsidRPr="001C3AAF">
        <w:rPr>
          <w:rFonts w:ascii="Century Gothic" w:hAnsi="Century Gothic"/>
          <w:position w:val="-10"/>
        </w:rPr>
        <w:object w:dxaOrig="940" w:dyaOrig="360" w14:anchorId="0C5DB2EB">
          <v:shape id="_x0000_i1087" type="#_x0000_t75" style="width:47pt;height:18pt" o:ole="">
            <v:imagedata r:id="rId110" o:title=""/>
          </v:shape>
          <o:OLEObject Type="Embed" ProgID="Equation.DSMT4" ShapeID="_x0000_i1087" DrawAspect="Content" ObjectID="_1618048118" r:id="rId111"/>
        </w:object>
      </w:r>
      <w:r>
        <w:rPr>
          <w:rFonts w:ascii="Century Gothic" w:hAnsi="Century Gothic"/>
        </w:rPr>
        <w:t xml:space="preserve">  </w:t>
      </w:r>
    </w:p>
    <w:p w14:paraId="478A20B6" w14:textId="190AD630" w:rsidR="007F4A2F" w:rsidRPr="007F4A2F" w:rsidRDefault="003F1545" w:rsidP="007F4A2F">
      <w:pPr>
        <w:rPr>
          <w:rFonts w:ascii="Century Gothic" w:hAnsi="Century Gothic"/>
        </w:rPr>
      </w:pPr>
      <w:r>
        <w:pict w14:anchorId="7AE0B19D">
          <v:rect id="_x0000_i1088" style="width:532.8pt;height:2pt" o:hralign="center" o:hrstd="t" o:hrnoshade="t" o:hr="t" fillcolor="black [3213]" stroked="f"/>
        </w:pict>
      </w:r>
    </w:p>
    <w:p w14:paraId="40C142B9" w14:textId="77777777" w:rsidR="007F4A2F" w:rsidRPr="007F4A2F" w:rsidRDefault="007F4A2F" w:rsidP="007F4A2F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 xml:space="preserve">Which figure could </w:t>
      </w:r>
      <w:r w:rsidRPr="007F4A2F">
        <w:rPr>
          <w:rFonts w:ascii="Century Gothic" w:eastAsia="Times New Roman" w:hAnsi="Century Gothic"/>
          <w:b/>
          <w:bCs/>
          <w:u w:val="single"/>
        </w:rPr>
        <w:t>NOT</w:t>
      </w:r>
      <w:r w:rsidRPr="007F4A2F">
        <w:rPr>
          <w:rFonts w:ascii="Century Gothic" w:eastAsia="Times New Roman" w:hAnsi="Century Gothic"/>
        </w:rPr>
        <w:t xml:space="preserve"> represent the cross section of a cylinder?</w:t>
      </w:r>
    </w:p>
    <w:p w14:paraId="6CA16BC6" w14:textId="77777777" w:rsidR="003D4819" w:rsidRDefault="003D4819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  <w:sectPr w:rsidR="003D4819" w:rsidSect="004C11C8">
          <w:type w:val="continuous"/>
          <w:pgSz w:w="12240" w:h="15840" w:code="1"/>
          <w:pgMar w:top="720" w:right="864" w:bottom="720" w:left="864" w:header="576" w:footer="432" w:gutter="0"/>
          <w:cols w:space="720" w:equalWidth="0">
            <w:col w:w="10656"/>
          </w:cols>
        </w:sectPr>
      </w:pPr>
    </w:p>
    <w:p w14:paraId="31D01094" w14:textId="745143C2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A circle</w:t>
      </w:r>
    </w:p>
    <w:p w14:paraId="016E7122" w14:textId="789CC8CB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A semicircle</w:t>
      </w:r>
    </w:p>
    <w:p w14:paraId="0E11215F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A square</w:t>
      </w:r>
    </w:p>
    <w:p w14:paraId="448E6AC9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A rectangle</w:t>
      </w:r>
    </w:p>
    <w:p w14:paraId="1A1E7161" w14:textId="77777777" w:rsidR="003D4819" w:rsidRDefault="003D4819" w:rsidP="007F4A2F">
      <w:pPr>
        <w:sectPr w:rsidR="003D4819" w:rsidSect="003D4819">
          <w:type w:val="continuous"/>
          <w:pgSz w:w="12240" w:h="15840" w:code="1"/>
          <w:pgMar w:top="720" w:right="864" w:bottom="720" w:left="864" w:header="576" w:footer="432" w:gutter="0"/>
          <w:cols w:num="2" w:space="0"/>
        </w:sectPr>
      </w:pPr>
    </w:p>
    <w:p w14:paraId="1B05AA04" w14:textId="51B86CA5" w:rsidR="007F4A2F" w:rsidRPr="007F4A2F" w:rsidRDefault="003F1545" w:rsidP="007F4A2F">
      <w:pPr>
        <w:rPr>
          <w:rFonts w:ascii="Century Gothic" w:hAnsi="Century Gothic"/>
        </w:rPr>
      </w:pPr>
      <w:r>
        <w:pict w14:anchorId="4D47ACAE">
          <v:rect id="_x0000_i1089" style="width:532.8pt;height:2pt" o:hralign="center" o:hrstd="t" o:hrnoshade="t" o:hr="t" fillcolor="black [3213]" stroked="f"/>
        </w:pict>
      </w:r>
    </w:p>
    <w:p w14:paraId="61871A4D" w14:textId="599AA8C3" w:rsidR="007F4A2F" w:rsidRPr="007F4A2F" w:rsidRDefault="007F4A2F" w:rsidP="007F4A2F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 xml:space="preserve">Which </w:t>
      </w:r>
      <w:r w:rsidR="00CB7DBC">
        <w:rPr>
          <w:rFonts w:ascii="Century Gothic" w:eastAsia="Times New Roman" w:hAnsi="Century Gothic"/>
        </w:rPr>
        <w:t>3D</w:t>
      </w:r>
      <w:r w:rsidRPr="007F4A2F">
        <w:rPr>
          <w:rFonts w:ascii="Century Gothic" w:eastAsia="Times New Roman" w:hAnsi="Century Gothic"/>
        </w:rPr>
        <w:t xml:space="preserve"> figures can be generated by rotating a </w:t>
      </w:r>
      <w:r w:rsidR="00CB7DBC">
        <w:rPr>
          <w:rFonts w:ascii="Century Gothic" w:eastAsia="Times New Roman" w:hAnsi="Century Gothic"/>
        </w:rPr>
        <w:t>2D</w:t>
      </w:r>
      <w:r w:rsidRPr="007F4A2F">
        <w:rPr>
          <w:rFonts w:ascii="Century Gothic" w:eastAsia="Times New Roman" w:hAnsi="Century Gothic"/>
        </w:rPr>
        <w:t xml:space="preserve"> figure around a line?</w:t>
      </w:r>
    </w:p>
    <w:p w14:paraId="4E0CE40A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Cylinder, Sphere, Cone</w:t>
      </w:r>
    </w:p>
    <w:p w14:paraId="76F8E3E8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Cone, Prism, Pyramid</w:t>
      </w:r>
    </w:p>
    <w:p w14:paraId="14B0428B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Pyramid, Cone, Sphere</w:t>
      </w:r>
    </w:p>
    <w:p w14:paraId="0F7948C2" w14:textId="77777777" w:rsidR="007F4A2F" w:rsidRPr="007F4A2F" w:rsidRDefault="007F4A2F" w:rsidP="007F4A2F">
      <w:pPr>
        <w:pStyle w:val="ListParagraph"/>
        <w:numPr>
          <w:ilvl w:val="1"/>
          <w:numId w:val="17"/>
        </w:numPr>
        <w:rPr>
          <w:rFonts w:ascii="Century Gothic" w:eastAsia="Times New Roman" w:hAnsi="Century Gothic"/>
        </w:rPr>
      </w:pPr>
      <w:r w:rsidRPr="007F4A2F">
        <w:rPr>
          <w:rFonts w:ascii="Century Gothic" w:eastAsia="Times New Roman" w:hAnsi="Century Gothic"/>
        </w:rPr>
        <w:t>Cylinder, Cone, Pyramid</w:t>
      </w:r>
    </w:p>
    <w:p w14:paraId="29871C61" w14:textId="17A30EF6" w:rsidR="00CB7DBC" w:rsidRDefault="003F1545" w:rsidP="007F4A2F">
      <w:bookmarkStart w:id="2" w:name="page13"/>
      <w:bookmarkEnd w:id="2"/>
      <w:r>
        <w:pict w14:anchorId="68CFE8C2">
          <v:rect id="_x0000_i1090" style="width:532.8pt;height:4pt" o:hralign="center" o:hrstd="t" o:hrnoshade="t" o:hr="t" fillcolor="black [3213]" stroked="f"/>
        </w:pict>
      </w:r>
    </w:p>
    <w:p w14:paraId="3AE8FD77" w14:textId="4C2F8FCE" w:rsidR="007F4A2F" w:rsidRPr="00C95AEB" w:rsidRDefault="003F1545" w:rsidP="007F4A2F">
      <w:r>
        <w:pict w14:anchorId="1E899761">
          <v:rect id="_x0000_i1091" style="width:532.8pt;height:4pt" o:hralign="center" o:hrstd="t" o:hrnoshade="t" o:hr="t" fillcolor="black [3213]" stroked="f"/>
        </w:pict>
      </w:r>
    </w:p>
    <w:p w14:paraId="4F853D36" w14:textId="4A13AF70" w:rsidR="00CB7DBC" w:rsidRPr="00CB7DBC" w:rsidRDefault="00CB7DBC" w:rsidP="00CB7DBC">
      <w:pPr>
        <w:pStyle w:val="ListParagraph"/>
        <w:numPr>
          <w:ilvl w:val="0"/>
          <w:numId w:val="17"/>
        </w:numPr>
        <w:rPr>
          <w:rFonts w:ascii="Century Gothic" w:eastAsia="Times New Roman" w:hAnsi="Century Gothic"/>
        </w:rPr>
      </w:pPr>
      <w:r w:rsidRPr="00A03D17">
        <w:rPr>
          <w:noProof/>
        </w:rPr>
        <w:drawing>
          <wp:anchor distT="0" distB="0" distL="114300" distR="114300" simplePos="0" relativeHeight="251696640" behindDoc="1" locked="0" layoutInCell="0" allowOverlap="1" wp14:anchorId="609DCF07" wp14:editId="49FCDD02">
            <wp:simplePos x="0" y="0"/>
            <wp:positionH relativeFrom="column">
              <wp:posOffset>4953635</wp:posOffset>
            </wp:positionH>
            <wp:positionV relativeFrom="paragraph">
              <wp:posOffset>105079</wp:posOffset>
            </wp:positionV>
            <wp:extent cx="1671458" cy="1510439"/>
            <wp:effectExtent l="0" t="0" r="508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458" cy="15104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03D17">
        <w:rPr>
          <w:rFonts w:ascii="Century Gothic" w:eastAsia="Times New Roman" w:hAnsi="Century Gothic"/>
          <w:bCs/>
          <w:u w:val="single"/>
        </w:rPr>
        <w:t>NOTE</w:t>
      </w:r>
      <w:r w:rsidRPr="00A03D17">
        <w:rPr>
          <w:rFonts w:ascii="Century Gothic" w:eastAsia="Times New Roman" w:hAnsi="Century Gothic"/>
          <w:bCs/>
        </w:rPr>
        <w:t>:</w:t>
      </w:r>
      <w:r w:rsidRPr="00A03D17">
        <w:rPr>
          <w:rFonts w:ascii="Century Gothic" w:eastAsia="Times New Roman" w:hAnsi="Century Gothic"/>
        </w:rPr>
        <w:t xml:space="preserve"> Your teacher will score your response to this problem using a 2</w:t>
      </w:r>
      <w:r w:rsidR="00A03D17" w:rsidRPr="00A03D17">
        <w:rPr>
          <w:rFonts w:ascii="Century Gothic" w:eastAsia="Times New Roman" w:hAnsi="Century Gothic"/>
        </w:rPr>
        <w:t>-</w:t>
      </w:r>
      <w:r w:rsidRPr="00A03D17">
        <w:rPr>
          <w:rFonts w:ascii="Century Gothic" w:eastAsia="Times New Roman" w:hAnsi="Century Gothic"/>
        </w:rPr>
        <w:t>point rubric</w:t>
      </w:r>
      <w:r w:rsidRPr="00CB7DBC">
        <w:rPr>
          <w:rFonts w:ascii="Century Gothic" w:eastAsia="Times New Roman" w:hAnsi="Century Gothic"/>
        </w:rPr>
        <w:t>.</w:t>
      </w:r>
    </w:p>
    <w:p w14:paraId="6C95530E" w14:textId="77777777" w:rsidR="00601833" w:rsidRPr="00CB7DBC" w:rsidRDefault="001119CC" w:rsidP="00CB7DBC">
      <w:pPr>
        <w:pStyle w:val="ListParagraph"/>
        <w:numPr>
          <w:ilvl w:val="0"/>
          <w:numId w:val="25"/>
        </w:numPr>
        <w:rPr>
          <w:rFonts w:ascii="Century Gothic" w:hAnsi="Century Gothic"/>
        </w:rPr>
      </w:pPr>
      <w:r w:rsidRPr="00CB7DBC">
        <w:rPr>
          <w:rFonts w:ascii="Century Gothic" w:eastAsia="Times New Roman" w:hAnsi="Century Gothic"/>
          <w:b/>
          <w:u w:val="single"/>
        </w:rPr>
        <w:t>Part A</w:t>
      </w:r>
      <w:r w:rsidRPr="00CB7DBC">
        <w:rPr>
          <w:rFonts w:ascii="Century Gothic" w:eastAsia="Times New Roman" w:hAnsi="Century Gothic"/>
        </w:rPr>
        <w:t xml:space="preserve">: Find the </w:t>
      </w:r>
      <w:r w:rsidRPr="00CB7DBC">
        <w:rPr>
          <w:rFonts w:ascii="Century Gothic" w:eastAsia="Times New Roman" w:hAnsi="Century Gothic"/>
          <w:b/>
          <w:bCs/>
        </w:rPr>
        <w:t>area of sector B</w:t>
      </w:r>
      <w:r w:rsidRPr="00CB7DBC">
        <w:rPr>
          <w:rFonts w:ascii="Century Gothic" w:eastAsia="Times New Roman" w:hAnsi="Century Gothic"/>
        </w:rPr>
        <w:t xml:space="preserve"> in the given circle.</w:t>
      </w:r>
    </w:p>
    <w:p w14:paraId="37A03E31" w14:textId="45B47124" w:rsidR="00601833" w:rsidRDefault="00601833" w:rsidP="00CE791E">
      <w:pPr>
        <w:rPr>
          <w:rFonts w:ascii="Century Gothic" w:hAnsi="Century Gothic"/>
          <w:b/>
        </w:rPr>
      </w:pPr>
    </w:p>
    <w:p w14:paraId="5A580CD2" w14:textId="77777777" w:rsidR="00CB7DBC" w:rsidRDefault="00CB7DBC" w:rsidP="00CE791E">
      <w:pPr>
        <w:rPr>
          <w:rFonts w:ascii="Century Gothic" w:hAnsi="Century Gothic"/>
          <w:b/>
        </w:rPr>
      </w:pPr>
    </w:p>
    <w:p w14:paraId="1D6C3B28" w14:textId="77777777" w:rsidR="00CB7DBC" w:rsidRPr="00CB7DBC" w:rsidRDefault="00CB7DBC" w:rsidP="00CE791E">
      <w:pPr>
        <w:rPr>
          <w:rFonts w:ascii="Century Gothic" w:hAnsi="Century Gothic"/>
          <w:b/>
        </w:rPr>
      </w:pPr>
    </w:p>
    <w:p w14:paraId="197EAC41" w14:textId="77777777" w:rsidR="00601833" w:rsidRPr="00CB7DBC" w:rsidRDefault="001119CC" w:rsidP="00CB7DBC">
      <w:pPr>
        <w:pStyle w:val="ListParagraph"/>
        <w:numPr>
          <w:ilvl w:val="0"/>
          <w:numId w:val="25"/>
        </w:numPr>
        <w:rPr>
          <w:rFonts w:ascii="Century Gothic" w:hAnsi="Century Gothic"/>
        </w:rPr>
      </w:pPr>
      <w:r w:rsidRPr="00CB7DBC">
        <w:rPr>
          <w:rFonts w:ascii="Century Gothic" w:eastAsia="Times New Roman" w:hAnsi="Century Gothic"/>
          <w:b/>
          <w:u w:val="single"/>
        </w:rPr>
        <w:t>Part B</w:t>
      </w:r>
      <w:r w:rsidRPr="00CB7DBC">
        <w:rPr>
          <w:rFonts w:ascii="Century Gothic" w:eastAsia="Times New Roman" w:hAnsi="Century Gothic"/>
        </w:rPr>
        <w:t xml:space="preserve">: Find the </w:t>
      </w:r>
      <w:r w:rsidRPr="00CB7DBC">
        <w:rPr>
          <w:rFonts w:ascii="Century Gothic" w:eastAsia="Times New Roman" w:hAnsi="Century Gothic"/>
          <w:b/>
          <w:bCs/>
        </w:rPr>
        <w:t>length of the arc</w:t>
      </w:r>
      <w:r w:rsidRPr="00CB7DBC">
        <w:rPr>
          <w:rFonts w:ascii="Century Gothic" w:eastAsia="Times New Roman" w:hAnsi="Century Gothic"/>
        </w:rPr>
        <w:t xml:space="preserve"> that contains sector A.</w:t>
      </w:r>
    </w:p>
    <w:p w14:paraId="47B59D3B" w14:textId="71647504" w:rsidR="00CB7DBC" w:rsidRDefault="00CB7DBC"/>
    <w:p w14:paraId="35EA1902" w14:textId="77777777" w:rsidR="00CB7DBC" w:rsidRDefault="00CB7DBC"/>
    <w:p w14:paraId="04418361" w14:textId="6059D00A" w:rsidR="00CB7DBC" w:rsidRDefault="00CB7DBC"/>
    <w:p w14:paraId="708F0B7D" w14:textId="0B669349" w:rsidR="00CB7DBC" w:rsidRDefault="003F1545">
      <w:r>
        <w:pict w14:anchorId="4FB26F59">
          <v:rect id="_x0000_i1092" style="width:532.8pt;height:4pt" o:hralign="center" o:hrstd="t" o:hrnoshade="t" o:hr="t" fillcolor="black [3213]" stroked="f"/>
        </w:pict>
      </w:r>
    </w:p>
    <w:sectPr w:rsidR="00CB7DBC" w:rsidSect="004C11C8">
      <w:type w:val="continuous"/>
      <w:pgSz w:w="12240" w:h="15840" w:code="1"/>
      <w:pgMar w:top="720" w:right="864" w:bottom="720" w:left="864" w:header="576" w:footer="432" w:gutter="0"/>
      <w:cols w:space="720" w:equalWidth="0">
        <w:col w:w="10656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46EAD3" w14:textId="77777777" w:rsidR="007007DF" w:rsidRDefault="007007DF" w:rsidP="00C95AEB">
      <w:r>
        <w:separator/>
      </w:r>
    </w:p>
  </w:endnote>
  <w:endnote w:type="continuationSeparator" w:id="0">
    <w:p w14:paraId="0D9564CD" w14:textId="77777777" w:rsidR="007007DF" w:rsidRDefault="007007DF" w:rsidP="00C95A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963D42" w14:textId="77777777" w:rsidR="007007DF" w:rsidRDefault="007007DF" w:rsidP="00C95AEB">
      <w:r>
        <w:separator/>
      </w:r>
    </w:p>
  </w:footnote>
  <w:footnote w:type="continuationSeparator" w:id="0">
    <w:p w14:paraId="2D90D5C1" w14:textId="77777777" w:rsidR="007007DF" w:rsidRDefault="007007DF" w:rsidP="00C95A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409846" w14:textId="451F9D28" w:rsidR="00C95AEB" w:rsidRPr="00C95AEB" w:rsidRDefault="00C95AEB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Pr="004827A1">
      <w:rPr>
        <w:rFonts w:ascii="Century Gothic" w:hAnsi="Century Gothic"/>
      </w:rPr>
      <w:ptab w:relativeTo="margin" w:alignment="center" w:leader="none"/>
    </w:r>
    <w:r>
      <w:rPr>
        <w:rFonts w:ascii="Century Gothic" w:hAnsi="Century Gothic"/>
      </w:rPr>
      <w:t>Cobb County Touchstone</w:t>
    </w:r>
    <w:r w:rsidRPr="004827A1">
      <w:rPr>
        <w:rFonts w:ascii="Century Gothic" w:hAnsi="Century Gothic"/>
      </w:rPr>
      <w:ptab w:relativeTo="margin" w:alignment="right" w:leader="none"/>
    </w:r>
    <w:r>
      <w:rPr>
        <w:rFonts w:ascii="Century Gothic" w:hAnsi="Century Gothic"/>
      </w:rPr>
      <w:t>Unit 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6231B"/>
    <w:multiLevelType w:val="hybridMultilevel"/>
    <w:tmpl w:val="FE92DDCE"/>
    <w:lvl w:ilvl="0" w:tplc="DEE44D8E">
      <w:start w:val="1"/>
      <w:numFmt w:val="upperLetter"/>
      <w:lvlText w:val="%1."/>
      <w:lvlJc w:val="left"/>
    </w:lvl>
    <w:lvl w:ilvl="1" w:tplc="D63EAF14">
      <w:numFmt w:val="decimal"/>
      <w:lvlText w:val=""/>
      <w:lvlJc w:val="left"/>
    </w:lvl>
    <w:lvl w:ilvl="2" w:tplc="100E2AA2">
      <w:numFmt w:val="decimal"/>
      <w:lvlText w:val=""/>
      <w:lvlJc w:val="left"/>
    </w:lvl>
    <w:lvl w:ilvl="3" w:tplc="EEB08550">
      <w:numFmt w:val="decimal"/>
      <w:lvlText w:val=""/>
      <w:lvlJc w:val="left"/>
    </w:lvl>
    <w:lvl w:ilvl="4" w:tplc="C1CAE35E">
      <w:numFmt w:val="decimal"/>
      <w:lvlText w:val=""/>
      <w:lvlJc w:val="left"/>
    </w:lvl>
    <w:lvl w:ilvl="5" w:tplc="4B963CC0">
      <w:numFmt w:val="decimal"/>
      <w:lvlText w:val=""/>
      <w:lvlJc w:val="left"/>
    </w:lvl>
    <w:lvl w:ilvl="6" w:tplc="03F04A88">
      <w:numFmt w:val="decimal"/>
      <w:lvlText w:val=""/>
      <w:lvlJc w:val="left"/>
    </w:lvl>
    <w:lvl w:ilvl="7" w:tplc="D6E6B3E4">
      <w:numFmt w:val="decimal"/>
      <w:lvlText w:val=""/>
      <w:lvlJc w:val="left"/>
    </w:lvl>
    <w:lvl w:ilvl="8" w:tplc="E6DE5B92">
      <w:numFmt w:val="decimal"/>
      <w:lvlText w:val=""/>
      <w:lvlJc w:val="left"/>
    </w:lvl>
  </w:abstractNum>
  <w:abstractNum w:abstractNumId="1" w15:restartNumberingAfterBreak="0">
    <w:nsid w:val="06593721"/>
    <w:multiLevelType w:val="hybridMultilevel"/>
    <w:tmpl w:val="7936AA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D7263"/>
    <w:multiLevelType w:val="hybridMultilevel"/>
    <w:tmpl w:val="A908390E"/>
    <w:lvl w:ilvl="0" w:tplc="39F6F3D6">
      <w:start w:val="1"/>
      <w:numFmt w:val="upperLetter"/>
      <w:lvlText w:val="%1."/>
      <w:lvlJc w:val="left"/>
    </w:lvl>
    <w:lvl w:ilvl="1" w:tplc="DA849C42">
      <w:numFmt w:val="decimal"/>
      <w:lvlText w:val=""/>
      <w:lvlJc w:val="left"/>
    </w:lvl>
    <w:lvl w:ilvl="2" w:tplc="2ADC87DE">
      <w:numFmt w:val="decimal"/>
      <w:lvlText w:val=""/>
      <w:lvlJc w:val="left"/>
    </w:lvl>
    <w:lvl w:ilvl="3" w:tplc="E4A0935C">
      <w:numFmt w:val="decimal"/>
      <w:lvlText w:val=""/>
      <w:lvlJc w:val="left"/>
    </w:lvl>
    <w:lvl w:ilvl="4" w:tplc="BF304026">
      <w:numFmt w:val="decimal"/>
      <w:lvlText w:val=""/>
      <w:lvlJc w:val="left"/>
    </w:lvl>
    <w:lvl w:ilvl="5" w:tplc="597C6C06">
      <w:numFmt w:val="decimal"/>
      <w:lvlText w:val=""/>
      <w:lvlJc w:val="left"/>
    </w:lvl>
    <w:lvl w:ilvl="6" w:tplc="7DD85F7A">
      <w:numFmt w:val="decimal"/>
      <w:lvlText w:val=""/>
      <w:lvlJc w:val="left"/>
    </w:lvl>
    <w:lvl w:ilvl="7" w:tplc="670E1C40">
      <w:numFmt w:val="decimal"/>
      <w:lvlText w:val=""/>
      <w:lvlJc w:val="left"/>
    </w:lvl>
    <w:lvl w:ilvl="8" w:tplc="077447DE">
      <w:numFmt w:val="decimal"/>
      <w:lvlText w:val=""/>
      <w:lvlJc w:val="left"/>
    </w:lvl>
  </w:abstractNum>
  <w:abstractNum w:abstractNumId="3" w15:restartNumberingAfterBreak="0">
    <w:nsid w:val="0DED7DC2"/>
    <w:multiLevelType w:val="hybridMultilevel"/>
    <w:tmpl w:val="38B277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017D99"/>
    <w:multiLevelType w:val="hybridMultilevel"/>
    <w:tmpl w:val="A9E65A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CF92E"/>
    <w:multiLevelType w:val="hybridMultilevel"/>
    <w:tmpl w:val="501CB2EA"/>
    <w:lvl w:ilvl="0" w:tplc="38022D12">
      <w:start w:val="19"/>
      <w:numFmt w:val="decimal"/>
      <w:lvlText w:val="%1."/>
      <w:lvlJc w:val="left"/>
    </w:lvl>
    <w:lvl w:ilvl="1" w:tplc="83409AC2">
      <w:numFmt w:val="decimal"/>
      <w:lvlText w:val=""/>
      <w:lvlJc w:val="left"/>
    </w:lvl>
    <w:lvl w:ilvl="2" w:tplc="7298D26E">
      <w:numFmt w:val="decimal"/>
      <w:lvlText w:val=""/>
      <w:lvlJc w:val="left"/>
    </w:lvl>
    <w:lvl w:ilvl="3" w:tplc="87728CB8">
      <w:numFmt w:val="decimal"/>
      <w:lvlText w:val=""/>
      <w:lvlJc w:val="left"/>
    </w:lvl>
    <w:lvl w:ilvl="4" w:tplc="D7A8C286">
      <w:numFmt w:val="decimal"/>
      <w:lvlText w:val=""/>
      <w:lvlJc w:val="left"/>
    </w:lvl>
    <w:lvl w:ilvl="5" w:tplc="1C24E6A4">
      <w:numFmt w:val="decimal"/>
      <w:lvlText w:val=""/>
      <w:lvlJc w:val="left"/>
    </w:lvl>
    <w:lvl w:ilvl="6" w:tplc="E3B666A4">
      <w:numFmt w:val="decimal"/>
      <w:lvlText w:val=""/>
      <w:lvlJc w:val="left"/>
    </w:lvl>
    <w:lvl w:ilvl="7" w:tplc="2670DEF0">
      <w:numFmt w:val="decimal"/>
      <w:lvlText w:val=""/>
      <w:lvlJc w:val="left"/>
    </w:lvl>
    <w:lvl w:ilvl="8" w:tplc="2F0650D0">
      <w:numFmt w:val="decimal"/>
      <w:lvlText w:val=""/>
      <w:lvlJc w:val="left"/>
    </w:lvl>
  </w:abstractNum>
  <w:abstractNum w:abstractNumId="6" w15:restartNumberingAfterBreak="0">
    <w:nsid w:val="1190CDE7"/>
    <w:multiLevelType w:val="hybridMultilevel"/>
    <w:tmpl w:val="67AC88CE"/>
    <w:lvl w:ilvl="0" w:tplc="E6E0DF60">
      <w:start w:val="1"/>
      <w:numFmt w:val="upperLetter"/>
      <w:lvlText w:val="%1."/>
      <w:lvlJc w:val="left"/>
    </w:lvl>
    <w:lvl w:ilvl="1" w:tplc="F35EFB1C">
      <w:numFmt w:val="decimal"/>
      <w:lvlText w:val=""/>
      <w:lvlJc w:val="left"/>
    </w:lvl>
    <w:lvl w:ilvl="2" w:tplc="E74AB8F8">
      <w:numFmt w:val="decimal"/>
      <w:lvlText w:val=""/>
      <w:lvlJc w:val="left"/>
    </w:lvl>
    <w:lvl w:ilvl="3" w:tplc="76E839CA">
      <w:numFmt w:val="decimal"/>
      <w:lvlText w:val=""/>
      <w:lvlJc w:val="left"/>
    </w:lvl>
    <w:lvl w:ilvl="4" w:tplc="5F107D4E">
      <w:numFmt w:val="decimal"/>
      <w:lvlText w:val=""/>
      <w:lvlJc w:val="left"/>
    </w:lvl>
    <w:lvl w:ilvl="5" w:tplc="7DE08DE4">
      <w:numFmt w:val="decimal"/>
      <w:lvlText w:val=""/>
      <w:lvlJc w:val="left"/>
    </w:lvl>
    <w:lvl w:ilvl="6" w:tplc="08CE1178">
      <w:numFmt w:val="decimal"/>
      <w:lvlText w:val=""/>
      <w:lvlJc w:val="left"/>
    </w:lvl>
    <w:lvl w:ilvl="7" w:tplc="9E047A6C">
      <w:numFmt w:val="decimal"/>
      <w:lvlText w:val=""/>
      <w:lvlJc w:val="left"/>
    </w:lvl>
    <w:lvl w:ilvl="8" w:tplc="E7041BB8">
      <w:numFmt w:val="decimal"/>
      <w:lvlText w:val=""/>
      <w:lvlJc w:val="left"/>
    </w:lvl>
  </w:abstractNum>
  <w:abstractNum w:abstractNumId="7" w15:restartNumberingAfterBreak="0">
    <w:nsid w:val="12200854"/>
    <w:multiLevelType w:val="hybridMultilevel"/>
    <w:tmpl w:val="2FB0E2C8"/>
    <w:lvl w:ilvl="0" w:tplc="9F2624BC">
      <w:start w:val="1"/>
      <w:numFmt w:val="upperLetter"/>
      <w:lvlText w:val="%1."/>
      <w:lvlJc w:val="left"/>
    </w:lvl>
    <w:lvl w:ilvl="1" w:tplc="850ECF24">
      <w:numFmt w:val="decimal"/>
      <w:lvlText w:val=""/>
      <w:lvlJc w:val="left"/>
    </w:lvl>
    <w:lvl w:ilvl="2" w:tplc="51B2835A">
      <w:numFmt w:val="decimal"/>
      <w:lvlText w:val=""/>
      <w:lvlJc w:val="left"/>
    </w:lvl>
    <w:lvl w:ilvl="3" w:tplc="908A95FE">
      <w:numFmt w:val="decimal"/>
      <w:lvlText w:val=""/>
      <w:lvlJc w:val="left"/>
    </w:lvl>
    <w:lvl w:ilvl="4" w:tplc="BFAEF8CA">
      <w:numFmt w:val="decimal"/>
      <w:lvlText w:val=""/>
      <w:lvlJc w:val="left"/>
    </w:lvl>
    <w:lvl w:ilvl="5" w:tplc="FA7605D8">
      <w:numFmt w:val="decimal"/>
      <w:lvlText w:val=""/>
      <w:lvlJc w:val="left"/>
    </w:lvl>
    <w:lvl w:ilvl="6" w:tplc="951E1AA6">
      <w:numFmt w:val="decimal"/>
      <w:lvlText w:val=""/>
      <w:lvlJc w:val="left"/>
    </w:lvl>
    <w:lvl w:ilvl="7" w:tplc="94C26ADC">
      <w:numFmt w:val="decimal"/>
      <w:lvlText w:val=""/>
      <w:lvlJc w:val="left"/>
    </w:lvl>
    <w:lvl w:ilvl="8" w:tplc="DB9ED7D0">
      <w:numFmt w:val="decimal"/>
      <w:lvlText w:val=""/>
      <w:lvlJc w:val="left"/>
    </w:lvl>
  </w:abstractNum>
  <w:abstractNum w:abstractNumId="8" w15:restartNumberingAfterBreak="0">
    <w:nsid w:val="140E0F76"/>
    <w:multiLevelType w:val="hybridMultilevel"/>
    <w:tmpl w:val="C29E9AB4"/>
    <w:lvl w:ilvl="0" w:tplc="6158DB00">
      <w:start w:val="16"/>
      <w:numFmt w:val="decimal"/>
      <w:lvlText w:val="%1."/>
      <w:lvlJc w:val="left"/>
    </w:lvl>
    <w:lvl w:ilvl="1" w:tplc="3208BA46">
      <w:start w:val="1"/>
      <w:numFmt w:val="upperLetter"/>
      <w:lvlText w:val="%2."/>
      <w:lvlJc w:val="left"/>
    </w:lvl>
    <w:lvl w:ilvl="2" w:tplc="BC92DC8A">
      <w:numFmt w:val="decimal"/>
      <w:lvlText w:val=""/>
      <w:lvlJc w:val="left"/>
    </w:lvl>
    <w:lvl w:ilvl="3" w:tplc="1E32DCD6">
      <w:numFmt w:val="decimal"/>
      <w:lvlText w:val=""/>
      <w:lvlJc w:val="left"/>
    </w:lvl>
    <w:lvl w:ilvl="4" w:tplc="9644404C">
      <w:numFmt w:val="decimal"/>
      <w:lvlText w:val=""/>
      <w:lvlJc w:val="left"/>
    </w:lvl>
    <w:lvl w:ilvl="5" w:tplc="2D6C129C">
      <w:numFmt w:val="decimal"/>
      <w:lvlText w:val=""/>
      <w:lvlJc w:val="left"/>
    </w:lvl>
    <w:lvl w:ilvl="6" w:tplc="5E50B2B0">
      <w:numFmt w:val="decimal"/>
      <w:lvlText w:val=""/>
      <w:lvlJc w:val="left"/>
    </w:lvl>
    <w:lvl w:ilvl="7" w:tplc="7E1697A0">
      <w:numFmt w:val="decimal"/>
      <w:lvlText w:val=""/>
      <w:lvlJc w:val="left"/>
    </w:lvl>
    <w:lvl w:ilvl="8" w:tplc="38CA099C">
      <w:numFmt w:val="decimal"/>
      <w:lvlText w:val=""/>
      <w:lvlJc w:val="left"/>
    </w:lvl>
  </w:abstractNum>
  <w:abstractNum w:abstractNumId="9" w15:restartNumberingAfterBreak="0">
    <w:nsid w:val="1BEFD79F"/>
    <w:multiLevelType w:val="hybridMultilevel"/>
    <w:tmpl w:val="DCB6D770"/>
    <w:lvl w:ilvl="0" w:tplc="8064F844">
      <w:start w:val="26"/>
      <w:numFmt w:val="decimal"/>
      <w:lvlText w:val="%1."/>
      <w:lvlJc w:val="left"/>
    </w:lvl>
    <w:lvl w:ilvl="1" w:tplc="F55ED54E">
      <w:start w:val="1"/>
      <w:numFmt w:val="upperLetter"/>
      <w:lvlText w:val="%2."/>
      <w:lvlJc w:val="left"/>
    </w:lvl>
    <w:lvl w:ilvl="2" w:tplc="92122A52">
      <w:numFmt w:val="decimal"/>
      <w:lvlText w:val=""/>
      <w:lvlJc w:val="left"/>
    </w:lvl>
    <w:lvl w:ilvl="3" w:tplc="E2A47040">
      <w:numFmt w:val="decimal"/>
      <w:lvlText w:val=""/>
      <w:lvlJc w:val="left"/>
    </w:lvl>
    <w:lvl w:ilvl="4" w:tplc="E33E601C">
      <w:numFmt w:val="decimal"/>
      <w:lvlText w:val=""/>
      <w:lvlJc w:val="left"/>
    </w:lvl>
    <w:lvl w:ilvl="5" w:tplc="880E1E28">
      <w:numFmt w:val="decimal"/>
      <w:lvlText w:val=""/>
      <w:lvlJc w:val="left"/>
    </w:lvl>
    <w:lvl w:ilvl="6" w:tplc="55C26624">
      <w:numFmt w:val="decimal"/>
      <w:lvlText w:val=""/>
      <w:lvlJc w:val="left"/>
    </w:lvl>
    <w:lvl w:ilvl="7" w:tplc="02C6C6BC">
      <w:numFmt w:val="decimal"/>
      <w:lvlText w:val=""/>
      <w:lvlJc w:val="left"/>
    </w:lvl>
    <w:lvl w:ilvl="8" w:tplc="98580406">
      <w:numFmt w:val="decimal"/>
      <w:lvlText w:val=""/>
      <w:lvlJc w:val="left"/>
    </w:lvl>
  </w:abstractNum>
  <w:abstractNum w:abstractNumId="10" w15:restartNumberingAfterBreak="0">
    <w:nsid w:val="1F16E9E8"/>
    <w:multiLevelType w:val="hybridMultilevel"/>
    <w:tmpl w:val="61D0CE34"/>
    <w:lvl w:ilvl="0" w:tplc="1B5CF648">
      <w:start w:val="1"/>
      <w:numFmt w:val="upperLetter"/>
      <w:lvlText w:val="%1."/>
      <w:lvlJc w:val="left"/>
    </w:lvl>
    <w:lvl w:ilvl="1" w:tplc="E710128C">
      <w:numFmt w:val="decimal"/>
      <w:lvlText w:val=""/>
      <w:lvlJc w:val="left"/>
    </w:lvl>
    <w:lvl w:ilvl="2" w:tplc="E6889256">
      <w:numFmt w:val="decimal"/>
      <w:lvlText w:val=""/>
      <w:lvlJc w:val="left"/>
    </w:lvl>
    <w:lvl w:ilvl="3" w:tplc="863640BA">
      <w:numFmt w:val="decimal"/>
      <w:lvlText w:val=""/>
      <w:lvlJc w:val="left"/>
    </w:lvl>
    <w:lvl w:ilvl="4" w:tplc="A9442350">
      <w:numFmt w:val="decimal"/>
      <w:lvlText w:val=""/>
      <w:lvlJc w:val="left"/>
    </w:lvl>
    <w:lvl w:ilvl="5" w:tplc="234683D0">
      <w:numFmt w:val="decimal"/>
      <w:lvlText w:val=""/>
      <w:lvlJc w:val="left"/>
    </w:lvl>
    <w:lvl w:ilvl="6" w:tplc="46C8F5B8">
      <w:numFmt w:val="decimal"/>
      <w:lvlText w:val=""/>
      <w:lvlJc w:val="left"/>
    </w:lvl>
    <w:lvl w:ilvl="7" w:tplc="20F8563A">
      <w:numFmt w:val="decimal"/>
      <w:lvlText w:val=""/>
      <w:lvlJc w:val="left"/>
    </w:lvl>
    <w:lvl w:ilvl="8" w:tplc="8A205800">
      <w:numFmt w:val="decimal"/>
      <w:lvlText w:val=""/>
      <w:lvlJc w:val="left"/>
    </w:lvl>
  </w:abstractNum>
  <w:abstractNum w:abstractNumId="11" w15:restartNumberingAfterBreak="0">
    <w:nsid w:val="3110002C"/>
    <w:multiLevelType w:val="hybridMultilevel"/>
    <w:tmpl w:val="1A382B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2255A"/>
    <w:multiLevelType w:val="hybridMultilevel"/>
    <w:tmpl w:val="1682B6B0"/>
    <w:lvl w:ilvl="0" w:tplc="2A24F59C">
      <w:start w:val="18"/>
      <w:numFmt w:val="decimal"/>
      <w:lvlText w:val="%1."/>
      <w:lvlJc w:val="left"/>
    </w:lvl>
    <w:lvl w:ilvl="1" w:tplc="E9A04EC0">
      <w:start w:val="1"/>
      <w:numFmt w:val="upperLetter"/>
      <w:lvlText w:val="%2."/>
      <w:lvlJc w:val="left"/>
    </w:lvl>
    <w:lvl w:ilvl="2" w:tplc="B1E0688C">
      <w:numFmt w:val="decimal"/>
      <w:lvlText w:val=""/>
      <w:lvlJc w:val="left"/>
    </w:lvl>
    <w:lvl w:ilvl="3" w:tplc="2054B2EE">
      <w:numFmt w:val="decimal"/>
      <w:lvlText w:val=""/>
      <w:lvlJc w:val="left"/>
    </w:lvl>
    <w:lvl w:ilvl="4" w:tplc="FCEA42EC">
      <w:numFmt w:val="decimal"/>
      <w:lvlText w:val=""/>
      <w:lvlJc w:val="left"/>
    </w:lvl>
    <w:lvl w:ilvl="5" w:tplc="EA34603E">
      <w:numFmt w:val="decimal"/>
      <w:lvlText w:val=""/>
      <w:lvlJc w:val="left"/>
    </w:lvl>
    <w:lvl w:ilvl="6" w:tplc="B2E69D46">
      <w:numFmt w:val="decimal"/>
      <w:lvlText w:val=""/>
      <w:lvlJc w:val="left"/>
    </w:lvl>
    <w:lvl w:ilvl="7" w:tplc="10282BF0">
      <w:numFmt w:val="decimal"/>
      <w:lvlText w:val=""/>
      <w:lvlJc w:val="left"/>
    </w:lvl>
    <w:lvl w:ilvl="8" w:tplc="133C3A4E">
      <w:numFmt w:val="decimal"/>
      <w:lvlText w:val=""/>
      <w:lvlJc w:val="left"/>
    </w:lvl>
  </w:abstractNum>
  <w:abstractNum w:abstractNumId="13" w15:restartNumberingAfterBreak="0">
    <w:nsid w:val="36DE2615"/>
    <w:multiLevelType w:val="hybridMultilevel"/>
    <w:tmpl w:val="684A35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EE1A2A"/>
    <w:multiLevelType w:val="hybridMultilevel"/>
    <w:tmpl w:val="A620B5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041BE"/>
    <w:multiLevelType w:val="hybridMultilevel"/>
    <w:tmpl w:val="EF8EDA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BE51EC"/>
    <w:multiLevelType w:val="hybridMultilevel"/>
    <w:tmpl w:val="7CBCC15E"/>
    <w:lvl w:ilvl="0" w:tplc="BE10E5C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127F8"/>
    <w:multiLevelType w:val="hybridMultilevel"/>
    <w:tmpl w:val="C2140352"/>
    <w:lvl w:ilvl="0" w:tplc="BDB8BA56">
      <w:start w:val="1"/>
      <w:numFmt w:val="upperLetter"/>
      <w:lvlText w:val="%1."/>
      <w:lvlJc w:val="left"/>
    </w:lvl>
    <w:lvl w:ilvl="1" w:tplc="048A5E42">
      <w:numFmt w:val="decimal"/>
      <w:lvlText w:val=""/>
      <w:lvlJc w:val="left"/>
    </w:lvl>
    <w:lvl w:ilvl="2" w:tplc="7C96139C">
      <w:numFmt w:val="decimal"/>
      <w:lvlText w:val=""/>
      <w:lvlJc w:val="left"/>
    </w:lvl>
    <w:lvl w:ilvl="3" w:tplc="B0845482">
      <w:numFmt w:val="decimal"/>
      <w:lvlText w:val=""/>
      <w:lvlJc w:val="left"/>
    </w:lvl>
    <w:lvl w:ilvl="4" w:tplc="62DCF8CE">
      <w:numFmt w:val="decimal"/>
      <w:lvlText w:val=""/>
      <w:lvlJc w:val="left"/>
    </w:lvl>
    <w:lvl w:ilvl="5" w:tplc="B63C97AA">
      <w:numFmt w:val="decimal"/>
      <w:lvlText w:val=""/>
      <w:lvlJc w:val="left"/>
    </w:lvl>
    <w:lvl w:ilvl="6" w:tplc="00065CA4">
      <w:numFmt w:val="decimal"/>
      <w:lvlText w:val=""/>
      <w:lvlJc w:val="left"/>
    </w:lvl>
    <w:lvl w:ilvl="7" w:tplc="85545CA6">
      <w:numFmt w:val="decimal"/>
      <w:lvlText w:val=""/>
      <w:lvlJc w:val="left"/>
    </w:lvl>
    <w:lvl w:ilvl="8" w:tplc="D6EA6A4A">
      <w:numFmt w:val="decimal"/>
      <w:lvlText w:val=""/>
      <w:lvlJc w:val="left"/>
    </w:lvl>
  </w:abstractNum>
  <w:abstractNum w:abstractNumId="18" w15:restartNumberingAfterBreak="0">
    <w:nsid w:val="515F007C"/>
    <w:multiLevelType w:val="hybridMultilevel"/>
    <w:tmpl w:val="398886FE"/>
    <w:lvl w:ilvl="0" w:tplc="4F32A23E">
      <w:start w:val="1"/>
      <w:numFmt w:val="upperLetter"/>
      <w:lvlText w:val="%1."/>
      <w:lvlJc w:val="left"/>
    </w:lvl>
    <w:lvl w:ilvl="1" w:tplc="B7E07A34">
      <w:numFmt w:val="decimal"/>
      <w:lvlText w:val=""/>
      <w:lvlJc w:val="left"/>
    </w:lvl>
    <w:lvl w:ilvl="2" w:tplc="B3322884">
      <w:numFmt w:val="decimal"/>
      <w:lvlText w:val=""/>
      <w:lvlJc w:val="left"/>
    </w:lvl>
    <w:lvl w:ilvl="3" w:tplc="A2BC8160">
      <w:numFmt w:val="decimal"/>
      <w:lvlText w:val=""/>
      <w:lvlJc w:val="left"/>
    </w:lvl>
    <w:lvl w:ilvl="4" w:tplc="B3E86D52">
      <w:numFmt w:val="decimal"/>
      <w:lvlText w:val=""/>
      <w:lvlJc w:val="left"/>
    </w:lvl>
    <w:lvl w:ilvl="5" w:tplc="59B4AEF4">
      <w:numFmt w:val="decimal"/>
      <w:lvlText w:val=""/>
      <w:lvlJc w:val="left"/>
    </w:lvl>
    <w:lvl w:ilvl="6" w:tplc="56EAE8D2">
      <w:numFmt w:val="decimal"/>
      <w:lvlText w:val=""/>
      <w:lvlJc w:val="left"/>
    </w:lvl>
    <w:lvl w:ilvl="7" w:tplc="47760906">
      <w:numFmt w:val="decimal"/>
      <w:lvlText w:val=""/>
      <w:lvlJc w:val="left"/>
    </w:lvl>
    <w:lvl w:ilvl="8" w:tplc="A1085D8A">
      <w:numFmt w:val="decimal"/>
      <w:lvlText w:val=""/>
      <w:lvlJc w:val="left"/>
    </w:lvl>
  </w:abstractNum>
  <w:abstractNum w:abstractNumId="19" w15:restartNumberingAfterBreak="0">
    <w:nsid w:val="5BD062C2"/>
    <w:multiLevelType w:val="hybridMultilevel"/>
    <w:tmpl w:val="CE0050F2"/>
    <w:lvl w:ilvl="0" w:tplc="B92C7C64">
      <w:start w:val="5"/>
      <w:numFmt w:val="decimal"/>
      <w:lvlText w:val="%1."/>
      <w:lvlJc w:val="left"/>
    </w:lvl>
    <w:lvl w:ilvl="1" w:tplc="8392E9D6">
      <w:numFmt w:val="decimal"/>
      <w:lvlText w:val=""/>
      <w:lvlJc w:val="left"/>
    </w:lvl>
    <w:lvl w:ilvl="2" w:tplc="4030C6D0">
      <w:numFmt w:val="decimal"/>
      <w:lvlText w:val=""/>
      <w:lvlJc w:val="left"/>
    </w:lvl>
    <w:lvl w:ilvl="3" w:tplc="CBB2FB02">
      <w:numFmt w:val="decimal"/>
      <w:lvlText w:val=""/>
      <w:lvlJc w:val="left"/>
    </w:lvl>
    <w:lvl w:ilvl="4" w:tplc="3E1C211C">
      <w:numFmt w:val="decimal"/>
      <w:lvlText w:val=""/>
      <w:lvlJc w:val="left"/>
    </w:lvl>
    <w:lvl w:ilvl="5" w:tplc="81D66B52">
      <w:numFmt w:val="decimal"/>
      <w:lvlText w:val=""/>
      <w:lvlJc w:val="left"/>
    </w:lvl>
    <w:lvl w:ilvl="6" w:tplc="CB52C2D4">
      <w:numFmt w:val="decimal"/>
      <w:lvlText w:val=""/>
      <w:lvlJc w:val="left"/>
    </w:lvl>
    <w:lvl w:ilvl="7" w:tplc="BC86DBA2">
      <w:numFmt w:val="decimal"/>
      <w:lvlText w:val=""/>
      <w:lvlJc w:val="left"/>
    </w:lvl>
    <w:lvl w:ilvl="8" w:tplc="8610906E">
      <w:numFmt w:val="decimal"/>
      <w:lvlText w:val=""/>
      <w:lvlJc w:val="left"/>
    </w:lvl>
  </w:abstractNum>
  <w:abstractNum w:abstractNumId="20" w15:restartNumberingAfterBreak="0">
    <w:nsid w:val="65C92EB3"/>
    <w:multiLevelType w:val="hybridMultilevel"/>
    <w:tmpl w:val="ACDE4D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EF438D"/>
    <w:multiLevelType w:val="hybridMultilevel"/>
    <w:tmpl w:val="A592665A"/>
    <w:lvl w:ilvl="0" w:tplc="28F257BC">
      <w:start w:val="1"/>
      <w:numFmt w:val="upperLetter"/>
      <w:lvlText w:val="%1."/>
      <w:lvlJc w:val="left"/>
    </w:lvl>
    <w:lvl w:ilvl="1" w:tplc="58C2A53A">
      <w:numFmt w:val="decimal"/>
      <w:lvlText w:val=""/>
      <w:lvlJc w:val="left"/>
    </w:lvl>
    <w:lvl w:ilvl="2" w:tplc="29727678">
      <w:numFmt w:val="decimal"/>
      <w:lvlText w:val=""/>
      <w:lvlJc w:val="left"/>
    </w:lvl>
    <w:lvl w:ilvl="3" w:tplc="49FEFA80">
      <w:numFmt w:val="decimal"/>
      <w:lvlText w:val=""/>
      <w:lvlJc w:val="left"/>
    </w:lvl>
    <w:lvl w:ilvl="4" w:tplc="90CA189A">
      <w:numFmt w:val="decimal"/>
      <w:lvlText w:val=""/>
      <w:lvlJc w:val="left"/>
    </w:lvl>
    <w:lvl w:ilvl="5" w:tplc="3AB20AEA">
      <w:numFmt w:val="decimal"/>
      <w:lvlText w:val=""/>
      <w:lvlJc w:val="left"/>
    </w:lvl>
    <w:lvl w:ilvl="6" w:tplc="264A6AC0">
      <w:numFmt w:val="decimal"/>
      <w:lvlText w:val=""/>
      <w:lvlJc w:val="left"/>
    </w:lvl>
    <w:lvl w:ilvl="7" w:tplc="D7ECF5C0">
      <w:numFmt w:val="decimal"/>
      <w:lvlText w:val=""/>
      <w:lvlJc w:val="left"/>
    </w:lvl>
    <w:lvl w:ilvl="8" w:tplc="67AEF58C">
      <w:numFmt w:val="decimal"/>
      <w:lvlText w:val=""/>
      <w:lvlJc w:val="left"/>
    </w:lvl>
  </w:abstractNum>
  <w:abstractNum w:abstractNumId="22" w15:restartNumberingAfterBreak="0">
    <w:nsid w:val="71034F69"/>
    <w:multiLevelType w:val="hybridMultilevel"/>
    <w:tmpl w:val="541C25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45E146"/>
    <w:multiLevelType w:val="hybridMultilevel"/>
    <w:tmpl w:val="568CB58A"/>
    <w:lvl w:ilvl="0" w:tplc="E918C5DE">
      <w:start w:val="1"/>
      <w:numFmt w:val="upperLetter"/>
      <w:lvlText w:val="%1."/>
      <w:lvlJc w:val="left"/>
    </w:lvl>
    <w:lvl w:ilvl="1" w:tplc="807EE16E">
      <w:numFmt w:val="decimal"/>
      <w:lvlText w:val=""/>
      <w:lvlJc w:val="left"/>
    </w:lvl>
    <w:lvl w:ilvl="2" w:tplc="B4E2BEE0">
      <w:numFmt w:val="decimal"/>
      <w:lvlText w:val=""/>
      <w:lvlJc w:val="left"/>
    </w:lvl>
    <w:lvl w:ilvl="3" w:tplc="1E46A83A">
      <w:numFmt w:val="decimal"/>
      <w:lvlText w:val=""/>
      <w:lvlJc w:val="left"/>
    </w:lvl>
    <w:lvl w:ilvl="4" w:tplc="5B9E450E">
      <w:numFmt w:val="decimal"/>
      <w:lvlText w:val=""/>
      <w:lvlJc w:val="left"/>
    </w:lvl>
    <w:lvl w:ilvl="5" w:tplc="7A4053D4">
      <w:numFmt w:val="decimal"/>
      <w:lvlText w:val=""/>
      <w:lvlJc w:val="left"/>
    </w:lvl>
    <w:lvl w:ilvl="6" w:tplc="3FCE1944">
      <w:numFmt w:val="decimal"/>
      <w:lvlText w:val=""/>
      <w:lvlJc w:val="left"/>
    </w:lvl>
    <w:lvl w:ilvl="7" w:tplc="B1F46430">
      <w:numFmt w:val="decimal"/>
      <w:lvlText w:val=""/>
      <w:lvlJc w:val="left"/>
    </w:lvl>
    <w:lvl w:ilvl="8" w:tplc="1FA08948">
      <w:numFmt w:val="decimal"/>
      <w:lvlText w:val=""/>
      <w:lvlJc w:val="left"/>
    </w:lvl>
  </w:abstractNum>
  <w:abstractNum w:abstractNumId="24" w15:restartNumberingAfterBreak="0">
    <w:nsid w:val="7FDCC233"/>
    <w:multiLevelType w:val="hybridMultilevel"/>
    <w:tmpl w:val="61EE74DA"/>
    <w:lvl w:ilvl="0" w:tplc="3D9C19F2">
      <w:start w:val="25"/>
      <w:numFmt w:val="decimal"/>
      <w:lvlText w:val="%1."/>
      <w:lvlJc w:val="left"/>
    </w:lvl>
    <w:lvl w:ilvl="1" w:tplc="9776151E">
      <w:start w:val="1"/>
      <w:numFmt w:val="upperLetter"/>
      <w:lvlText w:val="%2."/>
      <w:lvlJc w:val="left"/>
    </w:lvl>
    <w:lvl w:ilvl="2" w:tplc="613C9FDA">
      <w:numFmt w:val="decimal"/>
      <w:lvlText w:val=""/>
      <w:lvlJc w:val="left"/>
    </w:lvl>
    <w:lvl w:ilvl="3" w:tplc="1D2686F2">
      <w:numFmt w:val="decimal"/>
      <w:lvlText w:val=""/>
      <w:lvlJc w:val="left"/>
    </w:lvl>
    <w:lvl w:ilvl="4" w:tplc="96E69BB4">
      <w:numFmt w:val="decimal"/>
      <w:lvlText w:val=""/>
      <w:lvlJc w:val="left"/>
    </w:lvl>
    <w:lvl w:ilvl="5" w:tplc="F4AE7B90">
      <w:numFmt w:val="decimal"/>
      <w:lvlText w:val=""/>
      <w:lvlJc w:val="left"/>
    </w:lvl>
    <w:lvl w:ilvl="6" w:tplc="B7386F90">
      <w:numFmt w:val="decimal"/>
      <w:lvlText w:val=""/>
      <w:lvlJc w:val="left"/>
    </w:lvl>
    <w:lvl w:ilvl="7" w:tplc="7C4845A0">
      <w:numFmt w:val="decimal"/>
      <w:lvlText w:val=""/>
      <w:lvlJc w:val="left"/>
    </w:lvl>
    <w:lvl w:ilvl="8" w:tplc="591A9462">
      <w:numFmt w:val="decimal"/>
      <w:lvlText w:val=""/>
      <w:lvlJc w:val="left"/>
    </w:lvl>
  </w:abstractNum>
  <w:num w:numId="1">
    <w:abstractNumId w:val="23"/>
  </w:num>
  <w:num w:numId="2">
    <w:abstractNumId w:val="18"/>
  </w:num>
  <w:num w:numId="3">
    <w:abstractNumId w:val="19"/>
  </w:num>
  <w:num w:numId="4">
    <w:abstractNumId w:val="7"/>
  </w:num>
  <w:num w:numId="5">
    <w:abstractNumId w:val="17"/>
  </w:num>
  <w:num w:numId="6">
    <w:abstractNumId w:val="0"/>
  </w:num>
  <w:num w:numId="7">
    <w:abstractNumId w:val="10"/>
  </w:num>
  <w:num w:numId="8">
    <w:abstractNumId w:val="6"/>
  </w:num>
  <w:num w:numId="9">
    <w:abstractNumId w:val="21"/>
  </w:num>
  <w:num w:numId="10">
    <w:abstractNumId w:val="8"/>
  </w:num>
  <w:num w:numId="11">
    <w:abstractNumId w:val="12"/>
  </w:num>
  <w:num w:numId="12">
    <w:abstractNumId w:val="5"/>
  </w:num>
  <w:num w:numId="13">
    <w:abstractNumId w:val="2"/>
  </w:num>
  <w:num w:numId="14">
    <w:abstractNumId w:val="24"/>
  </w:num>
  <w:num w:numId="15">
    <w:abstractNumId w:val="9"/>
  </w:num>
  <w:num w:numId="16">
    <w:abstractNumId w:val="4"/>
  </w:num>
  <w:num w:numId="17">
    <w:abstractNumId w:val="16"/>
  </w:num>
  <w:num w:numId="18">
    <w:abstractNumId w:val="11"/>
  </w:num>
  <w:num w:numId="19">
    <w:abstractNumId w:val="14"/>
  </w:num>
  <w:num w:numId="20">
    <w:abstractNumId w:val="15"/>
  </w:num>
  <w:num w:numId="21">
    <w:abstractNumId w:val="20"/>
  </w:num>
  <w:num w:numId="22">
    <w:abstractNumId w:val="1"/>
  </w:num>
  <w:num w:numId="23">
    <w:abstractNumId w:val="13"/>
  </w:num>
  <w:num w:numId="24">
    <w:abstractNumId w:val="22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833"/>
    <w:rsid w:val="001119CC"/>
    <w:rsid w:val="001C3AAF"/>
    <w:rsid w:val="003468CF"/>
    <w:rsid w:val="00390C96"/>
    <w:rsid w:val="003D4819"/>
    <w:rsid w:val="003F1545"/>
    <w:rsid w:val="0046120A"/>
    <w:rsid w:val="004C11C8"/>
    <w:rsid w:val="00546860"/>
    <w:rsid w:val="00601833"/>
    <w:rsid w:val="00673F38"/>
    <w:rsid w:val="007007DF"/>
    <w:rsid w:val="007F4A2F"/>
    <w:rsid w:val="008F51FD"/>
    <w:rsid w:val="00A03D17"/>
    <w:rsid w:val="00BF76AC"/>
    <w:rsid w:val="00C95AEB"/>
    <w:rsid w:val="00CB7DBC"/>
    <w:rsid w:val="00CE791E"/>
    <w:rsid w:val="00D5110B"/>
    <w:rsid w:val="00DA2C0E"/>
    <w:rsid w:val="00F92868"/>
    <w:rsid w:val="00FA0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  <w14:docId w14:val="1E62C834"/>
  <w15:docId w15:val="{1247DDA5-0B55-4353-9722-72AD92D5B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95AE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95AEB"/>
  </w:style>
  <w:style w:type="paragraph" w:styleId="Footer">
    <w:name w:val="footer"/>
    <w:basedOn w:val="Normal"/>
    <w:link w:val="FooterChar"/>
    <w:uiPriority w:val="99"/>
    <w:unhideWhenUsed/>
    <w:rsid w:val="00C95A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95AEB"/>
  </w:style>
  <w:style w:type="paragraph" w:styleId="ListParagraph">
    <w:name w:val="List Paragraph"/>
    <w:basedOn w:val="Normal"/>
    <w:uiPriority w:val="34"/>
    <w:qFormat/>
    <w:rsid w:val="003468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png"/><Relationship Id="rId47" Type="http://schemas.openxmlformats.org/officeDocument/2006/relationships/image" Target="media/image21.png"/><Relationship Id="rId63" Type="http://schemas.openxmlformats.org/officeDocument/2006/relationships/image" Target="media/image29.png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4.bin"/><Relationship Id="rId89" Type="http://schemas.openxmlformats.org/officeDocument/2006/relationships/image" Target="media/image42.wmf"/><Relationship Id="rId112" Type="http://schemas.openxmlformats.org/officeDocument/2006/relationships/image" Target="media/image55.jpe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34.bin"/><Relationship Id="rId11" Type="http://schemas.openxmlformats.org/officeDocument/2006/relationships/image" Target="media/image2.wmf"/><Relationship Id="rId32" Type="http://schemas.openxmlformats.org/officeDocument/2006/relationships/header" Target="header1.xml"/><Relationship Id="rId37" Type="http://schemas.openxmlformats.org/officeDocument/2006/relationships/image" Target="media/image15.png"/><Relationship Id="rId53" Type="http://schemas.openxmlformats.org/officeDocument/2006/relationships/image" Target="media/image24.png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19.bin"/><Relationship Id="rId79" Type="http://schemas.openxmlformats.org/officeDocument/2006/relationships/image" Target="media/image37.wmf"/><Relationship Id="rId102" Type="http://schemas.openxmlformats.org/officeDocument/2006/relationships/image" Target="media/image49.jpeg"/><Relationship Id="rId5" Type="http://schemas.openxmlformats.org/officeDocument/2006/relationships/styles" Target="styles.xml"/><Relationship Id="rId90" Type="http://schemas.openxmlformats.org/officeDocument/2006/relationships/oleObject" Target="embeddings/oleObject27.bin"/><Relationship Id="rId95" Type="http://schemas.openxmlformats.org/officeDocument/2006/relationships/oleObject" Target="embeddings/oleObject29.bin"/><Relationship Id="rId22" Type="http://schemas.openxmlformats.org/officeDocument/2006/relationships/image" Target="media/image8.png"/><Relationship Id="rId27" Type="http://schemas.openxmlformats.org/officeDocument/2006/relationships/oleObject" Target="embeddings/oleObject7.bin"/><Relationship Id="rId43" Type="http://schemas.microsoft.com/office/2007/relationships/hdphoto" Target="media/hdphoto7.wdp"/><Relationship Id="rId48" Type="http://schemas.microsoft.com/office/2007/relationships/hdphoto" Target="media/hdphoto9.wdp"/><Relationship Id="rId64" Type="http://schemas.microsoft.com/office/2007/relationships/hdphoto" Target="media/hdphoto11.wdp"/><Relationship Id="rId69" Type="http://schemas.openxmlformats.org/officeDocument/2006/relationships/image" Target="media/image32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22.bin"/><Relationship Id="rId85" Type="http://schemas.openxmlformats.org/officeDocument/2006/relationships/image" Target="media/image40.wmf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3.png"/><Relationship Id="rId38" Type="http://schemas.microsoft.com/office/2007/relationships/hdphoto" Target="media/hdphoto5.wdp"/><Relationship Id="rId59" Type="http://schemas.openxmlformats.org/officeDocument/2006/relationships/image" Target="media/image27.wmf"/><Relationship Id="rId103" Type="http://schemas.openxmlformats.org/officeDocument/2006/relationships/image" Target="media/image50.jpeg"/><Relationship Id="rId108" Type="http://schemas.openxmlformats.org/officeDocument/2006/relationships/image" Target="media/image53.wmf"/><Relationship Id="rId54" Type="http://schemas.microsoft.com/office/2007/relationships/hdphoto" Target="media/hdphoto10.wdp"/><Relationship Id="rId70" Type="http://schemas.openxmlformats.org/officeDocument/2006/relationships/oleObject" Target="embeddings/oleObject17.bin"/><Relationship Id="rId75" Type="http://schemas.openxmlformats.org/officeDocument/2006/relationships/image" Target="media/image35.wmf"/><Relationship Id="rId91" Type="http://schemas.openxmlformats.org/officeDocument/2006/relationships/image" Target="media/image43.jpe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microsoft.com/office/2007/relationships/hdphoto" Target="media/hdphoto1.wdp"/><Relationship Id="rId28" Type="http://schemas.openxmlformats.org/officeDocument/2006/relationships/image" Target="media/image11.png"/><Relationship Id="rId36" Type="http://schemas.microsoft.com/office/2007/relationships/hdphoto" Target="media/hdphoto4.wdp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theme" Target="theme/theme1.xml"/><Relationship Id="rId10" Type="http://schemas.openxmlformats.org/officeDocument/2006/relationships/image" Target="media/image1.jpeg"/><Relationship Id="rId31" Type="http://schemas.openxmlformats.org/officeDocument/2006/relationships/oleObject" Target="embeddings/oleObject8.bin"/><Relationship Id="rId44" Type="http://schemas.openxmlformats.org/officeDocument/2006/relationships/image" Target="media/image19.png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21.bin"/><Relationship Id="rId81" Type="http://schemas.openxmlformats.org/officeDocument/2006/relationships/image" Target="media/image38.wmf"/><Relationship Id="rId86" Type="http://schemas.openxmlformats.org/officeDocument/2006/relationships/oleObject" Target="embeddings/oleObject25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35.bin"/><Relationship Id="rId34" Type="http://schemas.microsoft.com/office/2007/relationships/hdphoto" Target="media/hdphoto3.wdp"/><Relationship Id="rId50" Type="http://schemas.openxmlformats.org/officeDocument/2006/relationships/oleObject" Target="embeddings/oleObject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30.bin"/><Relationship Id="rId104" Type="http://schemas.openxmlformats.org/officeDocument/2006/relationships/image" Target="media/image51.wmf"/><Relationship Id="rId7" Type="http://schemas.openxmlformats.org/officeDocument/2006/relationships/webSettings" Target="webSetting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microsoft.com/office/2007/relationships/hdphoto" Target="media/hdphoto2.wdp"/><Relationship Id="rId24" Type="http://schemas.openxmlformats.org/officeDocument/2006/relationships/image" Target="media/image9.wmf"/><Relationship Id="rId40" Type="http://schemas.microsoft.com/office/2007/relationships/hdphoto" Target="media/hdphoto6.wdp"/><Relationship Id="rId45" Type="http://schemas.microsoft.com/office/2007/relationships/hdphoto" Target="media/hdphoto8.wdp"/><Relationship Id="rId66" Type="http://schemas.openxmlformats.org/officeDocument/2006/relationships/oleObject" Target="embeddings/oleObject15.bin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23.bin"/><Relationship Id="rId19" Type="http://schemas.openxmlformats.org/officeDocument/2006/relationships/image" Target="media/image6.jpeg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1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2.bin"/><Relationship Id="rId105" Type="http://schemas.openxmlformats.org/officeDocument/2006/relationships/oleObject" Target="embeddings/oleObject33.bin"/><Relationship Id="rId8" Type="http://schemas.openxmlformats.org/officeDocument/2006/relationships/footnotes" Target="foot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18.bin"/><Relationship Id="rId93" Type="http://schemas.openxmlformats.org/officeDocument/2006/relationships/oleObject" Target="embeddings/oleObject28.bin"/><Relationship Id="rId98" Type="http://schemas.openxmlformats.org/officeDocument/2006/relationships/oleObject" Target="embeddings/oleObject31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jpeg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7.jpeg"/><Relationship Id="rId62" Type="http://schemas.openxmlformats.org/officeDocument/2006/relationships/oleObject" Target="embeddings/oleObject1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26.bin"/><Relationship Id="rId11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7" ma:contentTypeDescription="Create a new document." ma:contentTypeScope="" ma:versionID="9ba7731596f9dba42d7a124753f72e8a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dee1f92fbbb82206582958cb24ade7af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E0359EB-CBA8-478A-ADA8-2E45406CCCC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932B0AF-A768-46AA-A6B7-2E9DDD8B598C}">
  <ds:schemaRefs>
    <ds:schemaRef ds:uri="464889cd-278b-42e2-97bf-df38317c9b92"/>
    <ds:schemaRef ds:uri="http://schemas.microsoft.com/office/2006/metadata/propertie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c49f9e5e-7762-4f3d-8ddf-a23f8862d4c3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96C2B8A1-C3FB-4066-BF81-9039C95B0D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45</Words>
  <Characters>425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amara Oberkofler</cp:lastModifiedBy>
  <cp:revision>2</cp:revision>
  <dcterms:created xsi:type="dcterms:W3CDTF">2019-04-29T17:00:00Z</dcterms:created>
  <dcterms:modified xsi:type="dcterms:W3CDTF">2019-04-29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  <property fmtid="{D5CDD505-2E9C-101B-9397-08002B2CF9AE}" pid="4" name="AuthorIds_UIVersion_1024">
    <vt:lpwstr>15</vt:lpwstr>
  </property>
</Properties>
</file>